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2A8A2631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6C8A5140" w14:textId="77777777" w:rsidR="00B949E8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115BE4D6" w14:textId="77777777" w:rsidR="00B949E8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0D669E77" w14:textId="77777777" w:rsidR="00B949E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34DA01F7" w14:textId="77777777" w:rsidR="00B949E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5EC28CD9" w14:textId="77777777">
        <w:trPr>
          <w:trHeight w:val="10995"/>
        </w:trPr>
        <w:tc>
          <w:tcPr>
            <w:tcW w:w="1018" w:type="dxa"/>
            <w:shd w:val="clear" w:color="auto" w:fill="auto"/>
          </w:tcPr>
          <w:p w14:paraId="10E7E7E4" w14:textId="77777777" w:rsidR="003C0663" w:rsidRDefault="003C066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2BB7D13F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5E3394D" w14:textId="77777777" w:rsidR="003C066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391A0987" w14:textId="77777777" w:rsidR="003C066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6د</w:t>
            </w:r>
          </w:p>
          <w:p w14:paraId="36EC4F9E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B7367E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9B24E4C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872A13B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0A05CA7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30F5534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E4459E5" w14:textId="77777777" w:rsidR="003C066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1F399444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EF9B8A9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D2E21EE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DD88F15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7F620D8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857075D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DC24F3A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66591C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B755685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F8513DD" w14:textId="77777777" w:rsidR="003C066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5F580689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EFF9C59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F1DCF5C" w14:textId="77777777" w:rsidR="003C066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4د</w:t>
            </w:r>
          </w:p>
          <w:p w14:paraId="75A8CBC5" w14:textId="77777777" w:rsidR="003C0663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79E2C1D" w14:textId="77777777" w:rsidR="003C0663" w:rsidRDefault="003C0663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3A0F55F0" w14:textId="77777777" w:rsidR="003C0663" w:rsidRDefault="00000000">
            <w:pPr>
              <w:tabs>
                <w:tab w:val="left" w:pos="7905"/>
              </w:tabs>
              <w:bidi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نشاط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01 ص 216</w:t>
            </w:r>
          </w:p>
          <w:p w14:paraId="7960A642" w14:textId="77777777" w:rsidR="003C066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متوازي الأضلاع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0BD73C86" w14:textId="77777777" w:rsidR="003C066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noProof/>
                <w:color w:val="FF0000"/>
                <w:sz w:val="28"/>
                <w:szCs w:val="28"/>
                <w:rtl/>
              </w:rPr>
              <w:pict w14:anchorId="1FE501A4">
                <v:rect id="_x0000_s1238" style="position:absolute;left:0;text-align:left;margin-left:.6pt;margin-top:5.65pt;width:63pt;height:49.2pt;z-index:10">
                  <v:textbox style="mso-fit-shape-to-text:t">
                    <w:txbxContent>
                      <w:p w14:paraId="1ADD0B58" w14:textId="77777777" w:rsidR="003C0663" w:rsidRPr="00B949E8" w:rsidRDefault="00000000">
                        <w:r>
                          <w:pict w14:anchorId="70848001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style="width:54pt;height:41.25pt">
                              <v:imagedata r:id="rId5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تعريف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</w:p>
          <w:p w14:paraId="5B398E9C" w14:textId="77777777" w:rsidR="003C066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2F7CBCA2">
                <v:roundrect id="_x0000_s1027" style="position:absolute;left:0;text-align:left;margin-left:63.65pt;margin-top:1.05pt;width:306pt;height:42.75pt;z-index:9" arcsize="10923f" fillcolor="#3cc" strokecolor="#ff7171">
                  <v:textbox>
                    <w:txbxContent>
                      <w:p w14:paraId="48D8819A" w14:textId="77777777" w:rsidR="003C0663" w:rsidRPr="00B949E8" w:rsidRDefault="00000000" w:rsidP="00B949E8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توازي الأضلاع هو رباعي حاملا كلّ ضلعين متقابلين فيه متوازيان</w:t>
                        </w:r>
                      </w:p>
                      <w:p w14:paraId="34F0DAD2" w14:textId="77777777" w:rsidR="003C0663" w:rsidRPr="00023DE2" w:rsidRDefault="003C0663" w:rsidP="00B949E8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17077705" w14:textId="77777777" w:rsidR="003C0663" w:rsidRPr="00EE5CA6" w:rsidRDefault="003C0663" w:rsidP="00B949E8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4A20DDC6" w14:textId="77777777" w:rsidR="003C0663" w:rsidRDefault="003C0663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9E8CC5E" w14:textId="77777777" w:rsidR="003C0663" w:rsidRDefault="00000000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</w:p>
          <w:p w14:paraId="22F53161" w14:textId="77777777" w:rsidR="003C0663" w:rsidRDefault="00000000">
            <w:pPr>
              <w:bidi/>
              <w:ind w:left="70"/>
              <w:rPr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ثال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 xml:space="preserve">ABCD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توازي أضلاع  معناه</w:t>
            </w:r>
            <w:r>
              <w:rPr>
                <w:rFonts w:hint="cs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[  </w:t>
            </w:r>
            <w:r>
              <w:rPr>
                <w:sz w:val="28"/>
                <w:szCs w:val="28"/>
                <w:lang w:bidi="ar-DZ"/>
              </w:rPr>
              <w:t>(AB) // (CD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sz w:val="28"/>
                <w:szCs w:val="28"/>
                <w:lang w:bidi="ar-DZ"/>
              </w:rPr>
              <w:t>(AD) // (CB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]</w:t>
            </w:r>
            <w:r w:rsidRPr="004D6BEC">
              <w:rPr>
                <w:rFonts w:hint="cs"/>
                <w:rtl/>
                <w:lang w:bidi="ar-DZ"/>
              </w:rPr>
              <w:t xml:space="preserve">   </w:t>
            </w:r>
          </w:p>
          <w:p w14:paraId="33741A0D" w14:textId="77777777" w:rsidR="003C0663" w:rsidRDefault="003C0663">
            <w:pPr>
              <w:bidi/>
              <w:spacing w:line="120" w:lineRule="auto"/>
              <w:ind w:left="68"/>
              <w:rPr>
                <w:color w:val="FF0000"/>
                <w:rtl/>
                <w:lang w:bidi="ar-DZ"/>
              </w:rPr>
            </w:pPr>
          </w:p>
          <w:p w14:paraId="081826F7" w14:textId="77777777" w:rsidR="003C066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خواص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</w:p>
          <w:p w14:paraId="219B74B9" w14:textId="77777777" w:rsidR="003C066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5F5D5456">
                <v:rect id="_x0000_s1028" style="position:absolute;left:0;text-align:left;margin-left:.65pt;margin-top:1.4pt;width:54pt;height:54pt;z-index:12;mso-wrap-style:none">
                  <v:textbox style="mso-fit-shape-to-text:t">
                    <w:txbxContent>
                      <w:p w14:paraId="4EC444EB" w14:textId="77777777" w:rsidR="003C0663" w:rsidRPr="00B949E8" w:rsidRDefault="00000000">
                        <w:r>
                          <w:pict w14:anchorId="262FA033">
                            <v:shape id="_x0000_i1028" type="#_x0000_t75" style="width:46.5pt;height:41.25pt">
                              <v:imagedata r:id="rId6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rtl/>
              </w:rPr>
              <w:pict w14:anchorId="1A795E02">
                <v:roundrect id="_x0000_s1030" style="position:absolute;left:0;text-align:left;margin-left:.65pt;margin-top:1.05pt;width:369pt;height:117.35pt;z-index:11" arcsize="1702f" fillcolor="#3cc" strokecolor="#ff7171">
                  <v:textbox>
                    <w:txbxContent>
                      <w:p w14:paraId="184D3B11" w14:textId="77777777" w:rsidR="003C0663" w:rsidRPr="00B949E8" w:rsidRDefault="00000000" w:rsidP="00B949E8">
                        <w:pPr>
                          <w:bidi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من أجل كلّ رباعي  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 xml:space="preserve"> ABCD 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</w:t>
                        </w:r>
                      </w:p>
                      <w:p w14:paraId="65DFC6ED" w14:textId="77777777" w:rsidR="003C0663" w:rsidRPr="00B949E8" w:rsidRDefault="00000000" w:rsidP="00B949E8">
                        <w:pPr>
                          <w:bidi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1-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B949E8">
                          <w:rPr>
                            <w:iCs/>
                            <w:noProof/>
                            <w:sz w:val="28"/>
                            <w:szCs w:val="28"/>
                            <w:lang w:bidi="ar-DZ"/>
                          </w:rPr>
                          <w:t>AC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و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B949E8">
                          <w:rPr>
                            <w:iCs/>
                            <w:noProof/>
                            <w:sz w:val="28"/>
                            <w:szCs w:val="28"/>
                            <w:lang w:bidi="ar-DZ"/>
                          </w:rPr>
                          <w:t>BD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تناصفان </w:t>
                        </w:r>
                        <w:r w:rsidRPr="00B949E8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معناه</w:t>
                        </w:r>
                        <w:r w:rsidRPr="00B949E8">
                          <w:rPr>
                            <w:rFonts w:hint="cs"/>
                            <w:i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B949E8">
                          <w:rPr>
                            <w:sz w:val="28"/>
                            <w:szCs w:val="28"/>
                            <w:lang w:bidi="ar-DZ"/>
                          </w:rPr>
                          <w:t xml:space="preserve">ABCD </w:t>
                        </w:r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توازي</w:t>
                        </w:r>
                        <w:proofErr w:type="gramEnd"/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أضلاع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54DF6470" w14:textId="77777777" w:rsidR="003C0663" w:rsidRPr="00B949E8" w:rsidRDefault="00000000" w:rsidP="00B949E8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2-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[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AB = DC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و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 xml:space="preserve">AD = BC 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] </w:t>
                        </w:r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عناه</w:t>
                        </w:r>
                        <w:r w:rsidRPr="00B949E8">
                          <w:rPr>
                            <w:rFonts w:hint="cs"/>
                            <w:i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B949E8">
                          <w:rPr>
                            <w:sz w:val="28"/>
                            <w:szCs w:val="28"/>
                            <w:lang w:bidi="ar-DZ"/>
                          </w:rPr>
                          <w:t xml:space="preserve">ABCD </w:t>
                        </w:r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توازي</w:t>
                        </w:r>
                        <w:proofErr w:type="gramEnd"/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أضلاع</w:t>
                        </w:r>
                      </w:p>
                      <w:p w14:paraId="191CFD93" w14:textId="77777777" w:rsidR="003C0663" w:rsidRPr="00B949E8" w:rsidRDefault="00000000" w:rsidP="00B949E8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3-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[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AB = DC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و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AB) // (DC)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] </w:t>
                        </w:r>
                        <w:r w:rsidRPr="00B949E8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معناه</w:t>
                        </w:r>
                        <w:r w:rsidRPr="00B949E8">
                          <w:rPr>
                            <w:rFonts w:hint="cs"/>
                            <w:i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B949E8">
                          <w:rPr>
                            <w:sz w:val="28"/>
                            <w:szCs w:val="28"/>
                            <w:lang w:bidi="ar-DZ"/>
                          </w:rPr>
                          <w:t xml:space="preserve">ABCD </w:t>
                        </w:r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توازي</w:t>
                        </w:r>
                        <w:proofErr w:type="gramEnd"/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أضلاع</w:t>
                        </w:r>
                      </w:p>
                      <w:p w14:paraId="08389E90" w14:textId="77777777" w:rsidR="003C0663" w:rsidRPr="00B949E8" w:rsidRDefault="00000000" w:rsidP="00B949E8">
                        <w:pPr>
                          <w:bidi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3-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[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ABC = ADC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و </w:t>
                        </w:r>
                        <w:r w:rsidRPr="00B949E8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BAD = BCD</w:t>
                        </w:r>
                        <w:r w:rsidRPr="00B949E8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] </w:t>
                        </w:r>
                        <w:r w:rsidRPr="00B949E8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معناه</w:t>
                        </w:r>
                        <w:r w:rsidRPr="00B949E8">
                          <w:rPr>
                            <w:rFonts w:hint="cs"/>
                            <w:i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B949E8">
                          <w:rPr>
                            <w:sz w:val="28"/>
                            <w:szCs w:val="28"/>
                            <w:lang w:bidi="ar-DZ"/>
                          </w:rPr>
                          <w:t xml:space="preserve">ABCD </w:t>
                        </w:r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توازي</w:t>
                        </w:r>
                        <w:proofErr w:type="gramEnd"/>
                        <w:r w:rsidRPr="00B949E8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أضلاع</w:t>
                        </w:r>
                      </w:p>
                    </w:txbxContent>
                  </v:textbox>
                </v:roundrect>
              </w:pict>
            </w:r>
          </w:p>
          <w:p w14:paraId="63D9B060" w14:textId="77777777" w:rsidR="003C0663" w:rsidRDefault="003C0663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150448B" w14:textId="77777777" w:rsidR="003C0663" w:rsidRDefault="00000000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</w:p>
          <w:p w14:paraId="6F625106" w14:textId="77777777" w:rsidR="003C0663" w:rsidRDefault="003C066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9CB4CCA" w14:textId="77777777" w:rsidR="003C0663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</w:p>
          <w:p w14:paraId="774DB3BA" w14:textId="77777777" w:rsidR="003C0663" w:rsidRDefault="003C066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AF4D84F" w14:textId="77777777" w:rsidR="003C0663" w:rsidRDefault="003C066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E1B44B7" w14:textId="77777777" w:rsidR="003C0663" w:rsidRDefault="003C0663">
            <w:pPr>
              <w:bidi/>
              <w:spacing w:line="216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727D742" w14:textId="77777777" w:rsidR="003C0663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متوازيات الأضلاع الخاصة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rtl/>
                <w:lang w:bidi="ar-DZ"/>
              </w:rPr>
              <w:t xml:space="preserve"> </w:t>
            </w:r>
          </w:p>
          <w:p w14:paraId="6E79A9FC" w14:textId="77777777" w:rsidR="003C0663" w:rsidRDefault="00000000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نشاط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02 ص 216</w:t>
            </w:r>
          </w:p>
          <w:p w14:paraId="4C7B0C6D" w14:textId="77777777" w:rsidR="003C0663" w:rsidRDefault="00000000">
            <w:pPr>
              <w:tabs>
                <w:tab w:val="left" w:pos="7905"/>
              </w:tabs>
              <w:bidi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</w:t>
            </w:r>
          </w:p>
          <w:tbl>
            <w:tblPr>
              <w:bidiVisual/>
              <w:tblW w:w="7092" w:type="dxa"/>
              <w:tblInd w:w="17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045"/>
              <w:gridCol w:w="236"/>
              <w:gridCol w:w="4811"/>
            </w:tblGrid>
            <w:tr w:rsidR="00000000" w14:paraId="5F990E61" w14:textId="77777777">
              <w:trPr>
                <w:trHeight w:val="2092"/>
              </w:trPr>
              <w:tc>
                <w:tcPr>
                  <w:tcW w:w="2046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27989062" w14:textId="77777777" w:rsidR="003C0663" w:rsidRDefault="00000000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المعيّن</w:t>
                  </w:r>
                  <w:r>
                    <w:rPr>
                      <w:rFonts w:hint="cs"/>
                      <w:color w:val="FF000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هو متوازي أضلاع له ضلعان متتاليان متقايسان.</w:t>
                  </w:r>
                </w:p>
                <w:p w14:paraId="22E7D0D3" w14:textId="77777777" w:rsidR="003C0663" w:rsidRDefault="00000000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ثال:</w:t>
                  </w:r>
                </w:p>
                <w:p w14:paraId="32430499" w14:textId="77777777" w:rsidR="003C0663" w:rsidRDefault="00AB7842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pict w14:anchorId="3D182262">
                      <v:shape id="_x0000_i1029" type="#_x0000_t75" style="width:88.5pt;height:42pt">
                        <v:imagedata r:id="rId7" o:title=""/>
                      </v:shape>
                    </w:pict>
                  </w:r>
                </w:p>
              </w:tc>
              <w:tc>
                <w:tcPr>
                  <w:tcW w:w="232" w:type="dxa"/>
                  <w:tcBorders>
                    <w:top w:val="nil"/>
                    <w:bottom w:val="nil"/>
                    <w:right w:val="nil"/>
                  </w:tcBorders>
                  <w:shd w:val="clear" w:color="auto" w:fill="auto"/>
                </w:tcPr>
                <w:p w14:paraId="5014222B" w14:textId="77777777" w:rsidR="003C0663" w:rsidRDefault="003C0663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481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F6FBB7E" w14:textId="77777777" w:rsidR="003C0663" w:rsidRDefault="003C0663">
                  <w:pPr>
                    <w:framePr w:hSpace="141" w:wrap="around" w:vAnchor="text" w:hAnchor="margin" w:y="3961"/>
                    <w:bidi/>
                    <w:ind w:right="-284"/>
                    <w:rPr>
                      <w:sz w:val="28"/>
                      <w:szCs w:val="28"/>
                      <w:highlight w:val="yellow"/>
                      <w:rtl/>
                    </w:rPr>
                  </w:pPr>
                </w:p>
                <w:p w14:paraId="6C788B84" w14:textId="77777777" w:rsidR="003C0663" w:rsidRDefault="00000000">
                  <w:pPr>
                    <w:framePr w:hSpace="141" w:wrap="around" w:vAnchor="text" w:hAnchor="margin" w:y="3961"/>
                    <w:numPr>
                      <w:ilvl w:val="0"/>
                      <w:numId w:val="1"/>
                    </w:numPr>
                    <w:tabs>
                      <w:tab w:val="num" w:pos="328"/>
                    </w:tabs>
                    <w:bidi/>
                    <w:ind w:left="360" w:right="-284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C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معيّنا  </w:t>
                  </w:r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معناه</w:t>
                  </w:r>
                  <w:proofErr w:type="gramEnd"/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[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sz w:val="28"/>
                      <w:szCs w:val="28"/>
                    </w:rPr>
                    <w:t xml:space="preserve">(AC) </w:t>
                  </w:r>
                  <w:r>
                    <w:rPr>
                      <w:rFonts w:ascii="Symbol" w:hAnsi="Symbol"/>
                      <w:i/>
                      <w:iCs/>
                      <w:sz w:val="28"/>
                      <w:szCs w:val="28"/>
                    </w:rPr>
                    <w:sym w:font="Symbol" w:char="F05E"/>
                  </w:r>
                  <w:r>
                    <w:rPr>
                      <w:sz w:val="28"/>
                      <w:szCs w:val="28"/>
                    </w:rPr>
                    <w:t xml:space="preserve"> (BD)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و 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[</w:t>
                  </w:r>
                  <w:r>
                    <w:rPr>
                      <w:iCs/>
                      <w:sz w:val="28"/>
                      <w:szCs w:val="28"/>
                      <w:lang w:bidi="ar-DZ"/>
                    </w:rPr>
                    <w:t>AC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]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[</w:t>
                  </w:r>
                  <w:r>
                    <w:rPr>
                      <w:iCs/>
                      <w:sz w:val="28"/>
                      <w:szCs w:val="28"/>
                      <w:lang w:bidi="ar-DZ"/>
                    </w:rPr>
                    <w:t>BD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]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        </w:t>
                  </w:r>
                </w:p>
                <w:p w14:paraId="678D3060" w14:textId="77777777" w:rsidR="003C0663" w:rsidRDefault="00000000">
                  <w:pPr>
                    <w:framePr w:hSpace="141" w:wrap="around" w:vAnchor="text" w:hAnchor="margin" w:y="3961"/>
                    <w:bidi/>
                    <w:ind w:right="-284"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                         </w:t>
                  </w:r>
                  <w:proofErr w:type="spellStart"/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>متناصفان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]</w:t>
                  </w:r>
                  <w:proofErr w:type="gramEnd"/>
                </w:p>
                <w:p w14:paraId="2E85C298" w14:textId="77777777" w:rsidR="003C0663" w:rsidRDefault="00000000">
                  <w:pPr>
                    <w:framePr w:hSpace="141" w:wrap="around" w:vAnchor="text" w:hAnchor="margin" w:y="3961"/>
                    <w:numPr>
                      <w:ilvl w:val="0"/>
                      <w:numId w:val="1"/>
                    </w:numPr>
                    <w:tabs>
                      <w:tab w:val="num" w:pos="328"/>
                    </w:tabs>
                    <w:bidi/>
                    <w:ind w:left="360" w:right="-284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C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معيّنا  </w:t>
                  </w:r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معناه</w:t>
                  </w:r>
                  <w:proofErr w:type="gramEnd"/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[ </w:t>
                  </w:r>
                  <w:r>
                    <w:rPr>
                      <w:sz w:val="28"/>
                      <w:szCs w:val="28"/>
                    </w:rPr>
                    <w:t>AB = BC = CD = DA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]</w:t>
                  </w:r>
                </w:p>
                <w:p w14:paraId="5C871463" w14:textId="77777777" w:rsidR="003C0663" w:rsidRDefault="003C0663">
                  <w:pPr>
                    <w:framePr w:hSpace="141" w:wrap="around" w:vAnchor="text" w:hAnchor="margin" w:y="3961"/>
                    <w:bidi/>
                    <w:ind w:right="-284"/>
                    <w:rPr>
                      <w:sz w:val="28"/>
                      <w:szCs w:val="28"/>
                    </w:rPr>
                  </w:pPr>
                </w:p>
                <w:p w14:paraId="45260BA2" w14:textId="77777777" w:rsidR="003C0663" w:rsidRDefault="00000000">
                  <w:pPr>
                    <w:framePr w:hSpace="141" w:wrap="around" w:vAnchor="text" w:hAnchor="margin" w:y="3961"/>
                    <w:numPr>
                      <w:ilvl w:val="0"/>
                      <w:numId w:val="1"/>
                    </w:numPr>
                    <w:tabs>
                      <w:tab w:val="clear" w:pos="1080"/>
                      <w:tab w:val="right" w:pos="399"/>
                    </w:tabs>
                    <w:bidi/>
                    <w:ind w:left="159" w:right="-284" w:hanging="159"/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إذا كان </w:t>
                  </w:r>
                  <w:r>
                    <w:rPr>
                      <w:sz w:val="28"/>
                      <w:szCs w:val="28"/>
                      <w:lang w:bidi="ar-DZ"/>
                    </w:rPr>
                    <w:t>ABCD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معيّنا</w:t>
                  </w:r>
                  <w:r>
                    <w:rPr>
                      <w:rFonts w:hint="cs"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فإنّ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[ </w:t>
                  </w:r>
                  <w:r>
                    <w:rPr>
                      <w:sz w:val="28"/>
                      <w:szCs w:val="28"/>
                      <w:lang w:bidi="ar-DZ"/>
                    </w:rPr>
                    <w:t>(</w:t>
                  </w:r>
                  <w:proofErr w:type="gramEnd"/>
                  <w:r>
                    <w:rPr>
                      <w:sz w:val="28"/>
                      <w:szCs w:val="28"/>
                      <w:lang w:bidi="ar-DZ"/>
                    </w:rPr>
                    <w:t>AC)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ينصف كلاّ من الزاويتين </w:t>
                  </w:r>
                  <w:r>
                    <w:rPr>
                      <w:sz w:val="28"/>
                      <w:szCs w:val="28"/>
                      <w:lang w:bidi="ar-DZ"/>
                    </w:rPr>
                    <w:t>BA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sz w:val="28"/>
                      <w:szCs w:val="28"/>
                      <w:lang w:bidi="ar-DZ"/>
                    </w:rPr>
                    <w:t>BCD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>
                    <w:rPr>
                      <w:sz w:val="28"/>
                      <w:szCs w:val="28"/>
                      <w:lang w:bidi="ar-DZ"/>
                    </w:rPr>
                    <w:t>(BD)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ينصف كلاّ من الزاويتين </w:t>
                  </w:r>
                  <w:r>
                    <w:rPr>
                      <w:sz w:val="28"/>
                      <w:szCs w:val="28"/>
                      <w:lang w:bidi="ar-DZ"/>
                    </w:rPr>
                    <w:t>ABC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sz w:val="28"/>
                      <w:szCs w:val="28"/>
                      <w:lang w:bidi="ar-DZ"/>
                    </w:rPr>
                    <w:t>ADC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]</w:t>
                  </w:r>
                </w:p>
              </w:tc>
            </w:tr>
          </w:tbl>
          <w:p w14:paraId="0DC998DA" w14:textId="77777777" w:rsidR="003C0663" w:rsidRDefault="003C0663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09F98F1B" w14:textId="77777777" w:rsidR="003C0663" w:rsidRDefault="003C0663">
            <w:pPr>
              <w:bidi/>
              <w:ind w:left="120"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45F3C338" w14:textId="77777777" w:rsidR="003C0663" w:rsidRDefault="003C0663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635" w:type="dxa"/>
            <w:shd w:val="clear" w:color="auto" w:fill="auto"/>
          </w:tcPr>
          <w:p w14:paraId="33950EF7" w14:textId="77777777" w:rsidR="003C0663" w:rsidRDefault="003C0663">
            <w:pPr>
              <w:tabs>
                <w:tab w:val="left" w:pos="7905"/>
              </w:tabs>
              <w:rPr>
                <w:rtl/>
              </w:rPr>
            </w:pPr>
          </w:p>
          <w:p w14:paraId="786BE87A" w14:textId="77777777" w:rsidR="003C066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b/>
                <w:bCs/>
                <w:rtl/>
              </w:rPr>
              <w:t xml:space="preserve">   متوازي الأضلاع</w:t>
            </w:r>
          </w:p>
        </w:tc>
      </w:tr>
    </w:tbl>
    <w:p w14:paraId="68A25CD6" w14:textId="77777777" w:rsidR="00B949E8" w:rsidRDefault="00000000" w:rsidP="00B949E8">
      <w:pPr>
        <w:jc w:val="center"/>
        <w:rPr>
          <w:lang w:bidi="ar-DZ"/>
        </w:rPr>
      </w:pPr>
      <w:r>
        <w:pict w14:anchorId="2EC3D748">
          <v:group id="_x0000_s1032" editas="canvas" style="width:543.6pt;height:189pt;mso-position-horizontal-relative:char;mso-position-vertical-relative:line" coordorigin="2169,1275" coordsize="8697,3024">
            <o:lock v:ext="edit" aspectratio="t"/>
            <v:shape id="_x0000_s1033" type="#_x0000_t75" style="position:absolute;left:2169;top:1275;width:8697;height:3024" o:preferrelative="f">
              <v:fill o:detectmouseclick="t"/>
              <o:lock v:ext="edit" text="t"/>
            </v:shape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1034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2FA1F74C" w14:textId="77777777" w:rsidR="00B949E8" w:rsidRPr="00434F59" w:rsidRDefault="00000000" w:rsidP="00AB4F17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19206C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6</w:t>
                    </w:r>
                    <w:r w:rsidR="00AB4F17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4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</w:p>
                </w:txbxContent>
              </v:textbox>
            </v:shape>
            <v:shape id="_x0000_s1035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4E8BA4EE" w14:textId="77777777" w:rsidR="00B949E8" w:rsidRPr="00434F59" w:rsidRDefault="00000000" w:rsidP="00B949E8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هندسة المستوية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036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5243EE66" w14:textId="77777777" w:rsidR="00B949E8" w:rsidRPr="00557335" w:rsidRDefault="00000000" w:rsidP="00B949E8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متوازي الأضلاع</w:t>
                    </w:r>
                  </w:p>
                  <w:p w14:paraId="131D9AD8" w14:textId="77777777" w:rsidR="00B949E8" w:rsidRDefault="00B949E8" w:rsidP="00B949E8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1CA1780" w14:textId="77777777" w:rsidR="00B949E8" w:rsidRPr="00434F59" w:rsidRDefault="00000000" w:rsidP="00B949E8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type id="_x0000_t21" coordsize="21600,21600" o:spt="21" adj="3600" path="m@0,qy0@0l0@2qx@0,21600l@1,21600qy21600@2l21600@0qx@1,xe">
              <v:stroke joinstyle="miter"/>
              <v:formulas>
                <v:f eqn="val #0"/>
                <v:f eqn="sum width 0 #0"/>
                <v:f eqn="sum height 0 #0"/>
                <v:f eqn="prod @0 7071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_x0000_s1037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6BB3456B" w14:textId="77777777" w:rsidR="00B949E8" w:rsidRPr="00434F59" w:rsidRDefault="00000000" w:rsidP="00B949E8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577B0431" w14:textId="77777777" w:rsidR="00B949E8" w:rsidRPr="00434F59" w:rsidRDefault="00000000" w:rsidP="00B949E8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038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729B2496" w14:textId="77777777" w:rsidR="00B949E8" w:rsidRPr="00FE0EDF" w:rsidRDefault="00000000" w:rsidP="00B949E8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ساعة</w:t>
                    </w:r>
                    <w:r w:rsidR="003C0663"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  <w:p w14:paraId="44D784A7" w14:textId="77777777" w:rsidR="00B949E8" w:rsidRDefault="00B949E8" w:rsidP="00B949E8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1B08E5BE" w14:textId="77777777" w:rsidR="00B949E8" w:rsidRPr="00434F59" w:rsidRDefault="00000000" w:rsidP="00B949E8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3F627327" w14:textId="77777777" w:rsidR="00B949E8" w:rsidRDefault="00B949E8" w:rsidP="00B949E8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3EE883CC" w14:textId="77777777" w:rsidR="00B949E8" w:rsidRPr="009805F1" w:rsidRDefault="00000000" w:rsidP="00B949E8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039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35CB99B3" w14:textId="77777777" w:rsidR="00B949E8" w:rsidRPr="00CB64D1" w:rsidRDefault="00000000" w:rsidP="00B949E8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B949E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متوازي الأضلاع، ومتوازيات الأضلاع الخاصية: المستطيل، المربّع، المعيّن.</w:t>
                    </w:r>
                  </w:p>
                  <w:p w14:paraId="5ED445E9" w14:textId="77777777" w:rsidR="00B949E8" w:rsidRPr="00DF7A8A" w:rsidRDefault="00B949E8" w:rsidP="00B949E8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108AEC57" w14:textId="77777777" w:rsidR="00B949E8" w:rsidRPr="00FA23A9" w:rsidRDefault="00B949E8" w:rsidP="00B949E8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3C998046" w14:textId="77777777" w:rsidR="00B949E8" w:rsidRDefault="00B949E8" w:rsidP="00B949E8"/>
                </w:txbxContent>
              </v:textbox>
            </v:shape>
            <w10:anchorlock/>
          </v:group>
        </w:pict>
      </w:r>
    </w:p>
    <w:p w14:paraId="37D06F2F" w14:textId="77777777" w:rsidR="00843490" w:rsidRDefault="00843490">
      <w:pPr>
        <w:rPr>
          <w:rtl/>
        </w:rPr>
      </w:pPr>
    </w:p>
    <w:p w14:paraId="52463810" w14:textId="77777777" w:rsidR="00B949E8" w:rsidRDefault="00B949E8">
      <w:pPr>
        <w:rPr>
          <w:rtl/>
        </w:rPr>
      </w:pPr>
    </w:p>
    <w:tbl>
      <w:tblPr>
        <w:tblpPr w:leftFromText="141" w:rightFromText="141" w:vertAnchor="text" w:horzAnchor="margin" w:tblpY="446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038F6037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6AE19D6B" w14:textId="77777777" w:rsidR="00B949E8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6C610961" w14:textId="77777777" w:rsidR="00B949E8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61B1C3A6" w14:textId="77777777" w:rsidR="00B949E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7BABA96B" w14:textId="77777777" w:rsidR="00B949E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4BF2E53B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2E6AD8A7" w14:textId="77777777" w:rsidR="00B949E8" w:rsidRDefault="00B949E8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54063AC2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E09183F" w14:textId="77777777" w:rsidR="00B949E8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4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0DF3CE5B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D4025A4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0F0E158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4019B80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CB74FA0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F766F19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D90FCA1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E389192" w14:textId="77777777" w:rsidR="00B949E8" w:rsidRDefault="003C0663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4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7B3542C9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550146D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C2C79BB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146D67F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59F9EA0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7954DD1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5D74821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EF707D6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5F45B29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A59F321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7D144E1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24C4A5F" w14:textId="77777777" w:rsidR="00B949E8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 w:rsidR="003C0663">
              <w:rPr>
                <w:rFonts w:hint="cs"/>
                <w:b/>
                <w:bCs/>
                <w:rtl/>
              </w:rPr>
              <w:t>2</w:t>
            </w:r>
            <w:r>
              <w:rPr>
                <w:rFonts w:hint="cs"/>
                <w:b/>
                <w:bCs/>
                <w:rtl/>
              </w:rPr>
              <w:t>د</w:t>
            </w:r>
          </w:p>
          <w:p w14:paraId="23CE082A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21BEB15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4164477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54D8025" w14:textId="77777777" w:rsidR="00B949E8" w:rsidRDefault="00B949E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939C91B" w14:textId="77777777" w:rsidR="00B949E8" w:rsidRDefault="00B949E8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tbl>
            <w:tblPr>
              <w:bidiVisual/>
              <w:tblW w:w="745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"/>
              <w:gridCol w:w="1669"/>
              <w:gridCol w:w="619"/>
              <w:gridCol w:w="3927"/>
              <w:gridCol w:w="1230"/>
            </w:tblGrid>
            <w:tr w:rsidR="00000000" w14:paraId="4CC9B627" w14:textId="77777777">
              <w:trPr>
                <w:gridBefore w:val="1"/>
                <w:gridAfter w:val="1"/>
                <w:wAfter w:w="1230" w:type="dxa"/>
                <w:trHeight w:val="2059"/>
              </w:trPr>
              <w:tc>
                <w:tcPr>
                  <w:tcW w:w="1670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</w:tcPr>
                <w:p w14:paraId="18E4FD75" w14:textId="77777777" w:rsidR="00B949E8" w:rsidRDefault="00000000">
                  <w:pPr>
                    <w:framePr w:hSpace="141" w:wrap="around" w:vAnchor="text" w:hAnchor="margin" w:y="446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المستطيل</w:t>
                  </w:r>
                  <w:r>
                    <w:rPr>
                      <w:rFonts w:hint="cs"/>
                      <w:color w:val="FF000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هو متوازي أضلاع له زاوية قائمة.</w:t>
                  </w:r>
                </w:p>
                <w:p w14:paraId="23DC3385" w14:textId="77777777" w:rsidR="00B949E8" w:rsidRDefault="00000000">
                  <w:pPr>
                    <w:framePr w:hSpace="141" w:wrap="around" w:vAnchor="text" w:hAnchor="margin" w:y="446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ثال:</w:t>
                  </w:r>
                </w:p>
                <w:p w14:paraId="51B129C4" w14:textId="77777777" w:rsidR="00B949E8" w:rsidRDefault="00AB7842">
                  <w:pPr>
                    <w:framePr w:hSpace="141" w:wrap="around" w:vAnchor="text" w:hAnchor="margin" w:y="446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pict w14:anchorId="2A26A047">
                      <v:shape id="_x0000_i1031" type="#_x0000_t75" style="width:78pt;height:43.5pt">
                        <v:imagedata r:id="rId8" o:title=""/>
                      </v:shape>
                    </w:pict>
                  </w:r>
                </w:p>
              </w:tc>
              <w:tc>
                <w:tcPr>
                  <w:tcW w:w="19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shd w:val="clear" w:color="auto" w:fill="auto"/>
                </w:tcPr>
                <w:p w14:paraId="149C23BD" w14:textId="77777777" w:rsidR="00B949E8" w:rsidRDefault="00B949E8">
                  <w:pPr>
                    <w:framePr w:hSpace="141" w:wrap="around" w:vAnchor="text" w:hAnchor="margin" w:y="446"/>
                    <w:bidi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93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4513D3D7" w14:textId="77777777" w:rsidR="00B949E8" w:rsidRDefault="00B949E8">
                  <w:pPr>
                    <w:framePr w:hSpace="141" w:wrap="around" w:vAnchor="text" w:hAnchor="margin" w:y="446"/>
                    <w:bidi/>
                    <w:ind w:right="-284"/>
                    <w:rPr>
                      <w:sz w:val="28"/>
                      <w:szCs w:val="28"/>
                      <w:rtl/>
                    </w:rPr>
                  </w:pPr>
                </w:p>
                <w:p w14:paraId="24B2B234" w14:textId="77777777" w:rsidR="00B949E8" w:rsidRDefault="00000000">
                  <w:pPr>
                    <w:framePr w:hSpace="141" w:wrap="around" w:vAnchor="text" w:hAnchor="margin" w:y="446"/>
                    <w:numPr>
                      <w:ilvl w:val="0"/>
                      <w:numId w:val="2"/>
                    </w:numPr>
                    <w:tabs>
                      <w:tab w:val="clear" w:pos="720"/>
                      <w:tab w:val="num" w:pos="328"/>
                    </w:tabs>
                    <w:bidi/>
                    <w:ind w:left="360" w:right="-284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C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مستطيل  </w:t>
                  </w:r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معناه</w:t>
                  </w:r>
                  <w:proofErr w:type="gramEnd"/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[</w:t>
                  </w:r>
                  <w:r>
                    <w:rPr>
                      <w:sz w:val="28"/>
                      <w:szCs w:val="28"/>
                    </w:rPr>
                    <w:t xml:space="preserve">A = B = C = D = 90°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]</w:t>
                  </w:r>
                </w:p>
                <w:p w14:paraId="766B3939" w14:textId="77777777" w:rsidR="00B949E8" w:rsidRDefault="00000000">
                  <w:pPr>
                    <w:framePr w:hSpace="141" w:wrap="around" w:vAnchor="text" w:hAnchor="margin" w:y="446"/>
                    <w:numPr>
                      <w:ilvl w:val="0"/>
                      <w:numId w:val="2"/>
                    </w:numPr>
                    <w:tabs>
                      <w:tab w:val="clear" w:pos="720"/>
                      <w:tab w:val="num" w:pos="328"/>
                    </w:tabs>
                    <w:bidi/>
                    <w:ind w:left="360" w:right="-284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C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مستطيل  </w:t>
                  </w:r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معناه</w:t>
                  </w:r>
                  <w:proofErr w:type="gramEnd"/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[ </w:t>
                  </w:r>
                  <w:r>
                    <w:rPr>
                      <w:sz w:val="28"/>
                      <w:szCs w:val="28"/>
                    </w:rPr>
                    <w:t>AC = B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[</w:t>
                  </w:r>
                  <w:r>
                    <w:rPr>
                      <w:iCs/>
                      <w:sz w:val="28"/>
                      <w:szCs w:val="28"/>
                      <w:lang w:bidi="ar-DZ"/>
                    </w:rPr>
                    <w:t>AC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]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[</w:t>
                  </w:r>
                  <w:r>
                    <w:rPr>
                      <w:iCs/>
                      <w:sz w:val="28"/>
                      <w:szCs w:val="28"/>
                      <w:lang w:bidi="ar-DZ"/>
                    </w:rPr>
                    <w:t xml:space="preserve"> BD</w:t>
                  </w:r>
                  <w:r>
                    <w:rPr>
                      <w:i/>
                      <w:sz w:val="28"/>
                      <w:szCs w:val="28"/>
                      <w:rtl/>
                      <w:lang w:bidi="ar-DZ"/>
                    </w:rPr>
                    <w:t>]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</w:rPr>
                    <w:t>متناصفان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</w:rPr>
                    <w:t>]</w:t>
                  </w:r>
                </w:p>
                <w:p w14:paraId="0A7F32BA" w14:textId="77777777" w:rsidR="00B949E8" w:rsidRDefault="00AB7842">
                  <w:pPr>
                    <w:framePr w:hSpace="141" w:wrap="around" w:vAnchor="text" w:hAnchor="margin" w:y="446"/>
                    <w:bidi/>
                    <w:ind w:right="-284"/>
                    <w:jc w:val="center"/>
                    <w:rPr>
                      <w:sz w:val="28"/>
                      <w:szCs w:val="28"/>
                      <w:rtl/>
                    </w:rPr>
                  </w:pPr>
                  <w:r>
                    <w:rPr>
                      <w:sz w:val="28"/>
                      <w:szCs w:val="28"/>
                    </w:rPr>
                    <w:pict w14:anchorId="26DF8356">
                      <v:shape id="_x0000_i1032" type="#_x0000_t75" style="width:93pt;height:49.5pt">
                        <v:imagedata r:id="rId9" o:title=""/>
                      </v:shape>
                    </w:pict>
                  </w:r>
                </w:p>
              </w:tc>
            </w:tr>
            <w:tr w:rsidR="0001207E" w14:paraId="217A07F4" w14:textId="77777777">
              <w:trPr>
                <w:trHeight w:val="2464"/>
              </w:trPr>
              <w:tc>
                <w:tcPr>
                  <w:tcW w:w="2289" w:type="dxa"/>
                  <w:gridSpan w:val="3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</w:tcPr>
                <w:p w14:paraId="715DD2ED" w14:textId="77777777" w:rsidR="00B949E8" w:rsidRDefault="00000000">
                  <w:pPr>
                    <w:framePr w:hSpace="141" w:wrap="around" w:vAnchor="text" w:hAnchor="margin" w:y="446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المربّع</w:t>
                  </w:r>
                  <w:r>
                    <w:rPr>
                      <w:rFonts w:hint="cs"/>
                      <w:color w:val="FF000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هو متوازي أضلاع له ضلعان متتاليان متقايسان وزاوية قائمة.</w:t>
                  </w:r>
                </w:p>
                <w:p w14:paraId="3771C95B" w14:textId="77777777" w:rsidR="00B949E8" w:rsidRDefault="00000000">
                  <w:pPr>
                    <w:framePr w:hSpace="141" w:wrap="around" w:vAnchor="text" w:hAnchor="margin" w:y="446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ثال:</w:t>
                  </w:r>
                </w:p>
                <w:p w14:paraId="23467A42" w14:textId="77777777" w:rsidR="00B949E8" w:rsidRDefault="00AB7842">
                  <w:pPr>
                    <w:framePr w:hSpace="141" w:wrap="around" w:vAnchor="text" w:hAnchor="margin" w:y="446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pict w14:anchorId="67BE2EEA">
                      <v:shape id="_x0000_i1033" type="#_x0000_t75" style="width:60.75pt;height:57pt">
                        <v:imagedata r:id="rId10" o:title=""/>
                      </v:shape>
                    </w:pict>
                  </w:r>
                </w:p>
              </w:tc>
              <w:tc>
                <w:tcPr>
                  <w:tcW w:w="5161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1CCF36B" w14:textId="77777777" w:rsidR="00B949E8" w:rsidRDefault="00000000">
                  <w:pPr>
                    <w:framePr w:hSpace="141" w:wrap="around" w:vAnchor="text" w:hAnchor="margin" w:y="446"/>
                    <w:numPr>
                      <w:ilvl w:val="0"/>
                      <w:numId w:val="3"/>
                    </w:numPr>
                    <w:tabs>
                      <w:tab w:val="clear" w:pos="720"/>
                      <w:tab w:val="num" w:pos="328"/>
                    </w:tabs>
                    <w:bidi/>
                    <w:ind w:left="360" w:right="-284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C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مربّع  </w:t>
                  </w:r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معناه</w:t>
                  </w:r>
                  <w:proofErr w:type="gramEnd"/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[</w:t>
                  </w:r>
                  <w:r>
                    <w:rPr>
                      <w:sz w:val="28"/>
                      <w:szCs w:val="28"/>
                    </w:rPr>
                    <w:t xml:space="preserve">A = B = C = D = 90°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 </w:t>
                  </w:r>
                </w:p>
                <w:p w14:paraId="0EA3279E" w14:textId="77777777" w:rsidR="00B949E8" w:rsidRDefault="00000000">
                  <w:pPr>
                    <w:framePr w:hSpace="141" w:wrap="around" w:vAnchor="text" w:hAnchor="margin" w:y="446"/>
                    <w:bidi/>
                    <w:ind w:right="-284"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            و </w:t>
                  </w:r>
                  <w:r>
                    <w:rPr>
                      <w:sz w:val="28"/>
                      <w:szCs w:val="28"/>
                    </w:rPr>
                    <w:t xml:space="preserve">AB = BC = CD = </w:t>
                  </w:r>
                  <w:proofErr w:type="gramStart"/>
                  <w:r>
                    <w:rPr>
                      <w:sz w:val="28"/>
                      <w:szCs w:val="28"/>
                    </w:rPr>
                    <w:t>DA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]</w:t>
                  </w:r>
                  <w:proofErr w:type="gramEnd"/>
                </w:p>
                <w:p w14:paraId="2433806A" w14:textId="77777777" w:rsidR="00B949E8" w:rsidRDefault="00000000">
                  <w:pPr>
                    <w:framePr w:hSpace="141" w:wrap="around" w:vAnchor="text" w:hAnchor="margin" w:y="446"/>
                    <w:numPr>
                      <w:ilvl w:val="0"/>
                      <w:numId w:val="3"/>
                    </w:numPr>
                    <w:tabs>
                      <w:tab w:val="clear" w:pos="720"/>
                      <w:tab w:val="num" w:pos="328"/>
                    </w:tabs>
                    <w:bidi/>
                    <w:ind w:left="360" w:right="-284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C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مربّع  </w:t>
                  </w:r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معناه</w:t>
                  </w:r>
                  <w:proofErr w:type="gramEnd"/>
                  <w:r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[ </w:t>
                  </w:r>
                  <w:r>
                    <w:rPr>
                      <w:sz w:val="28"/>
                      <w:szCs w:val="28"/>
                    </w:rPr>
                    <w:t>AC = BD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sz w:val="28"/>
                      <w:szCs w:val="28"/>
                    </w:rPr>
                    <w:t xml:space="preserve">(AC) </w:t>
                  </w:r>
                  <w:r>
                    <w:rPr>
                      <w:rFonts w:ascii="Symbol" w:hAnsi="Symbol"/>
                      <w:i/>
                      <w:iCs/>
                      <w:sz w:val="28"/>
                      <w:szCs w:val="28"/>
                    </w:rPr>
                    <w:sym w:font="Symbol" w:char="F05E"/>
                  </w:r>
                  <w:r>
                    <w:rPr>
                      <w:sz w:val="28"/>
                      <w:szCs w:val="28"/>
                    </w:rPr>
                    <w:t xml:space="preserve"> (BD)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6D215D5" w14:textId="77777777" w:rsidR="00B949E8" w:rsidRDefault="00000000">
                  <w:pPr>
                    <w:framePr w:hSpace="141" w:wrap="around" w:vAnchor="text" w:hAnchor="margin" w:y="446"/>
                    <w:bidi/>
                    <w:ind w:right="-284"/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            و </w:t>
                  </w:r>
                  <w:r>
                    <w:rPr>
                      <w:noProof/>
                      <w:sz w:val="28"/>
                      <w:szCs w:val="28"/>
                      <w:rtl/>
                      <w:lang w:bidi="ar-DZ"/>
                    </w:rPr>
                    <w:t>[</w:t>
                  </w:r>
                  <w:r>
                    <w:rPr>
                      <w:iCs/>
                      <w:noProof/>
                      <w:sz w:val="28"/>
                      <w:szCs w:val="28"/>
                      <w:lang w:bidi="ar-DZ"/>
                    </w:rPr>
                    <w:t>AC</w:t>
                  </w:r>
                  <w:r>
                    <w:rPr>
                      <w:noProof/>
                      <w:sz w:val="28"/>
                      <w:szCs w:val="28"/>
                      <w:rtl/>
                      <w:lang w:bidi="ar-DZ"/>
                    </w:rPr>
                    <w:t>]</w:t>
                  </w:r>
                  <w:r>
                    <w:rPr>
                      <w:rFonts w:hint="cs"/>
                      <w:noProof/>
                      <w:sz w:val="28"/>
                      <w:szCs w:val="28"/>
                      <w:rtl/>
                      <w:lang w:bidi="ar-DZ"/>
                    </w:rPr>
                    <w:t>،</w:t>
                  </w:r>
                  <w:r>
                    <w:rPr>
                      <w:noProof/>
                      <w:sz w:val="28"/>
                      <w:szCs w:val="28"/>
                      <w:rtl/>
                      <w:lang w:bidi="ar-DZ"/>
                    </w:rPr>
                    <w:t>[</w:t>
                  </w:r>
                  <w:r>
                    <w:rPr>
                      <w:iCs/>
                      <w:noProof/>
                      <w:sz w:val="28"/>
                      <w:szCs w:val="28"/>
                      <w:lang w:bidi="ar-DZ"/>
                    </w:rPr>
                    <w:t>BD</w:t>
                  </w:r>
                  <w:r>
                    <w:rPr>
                      <w:noProof/>
                      <w:sz w:val="28"/>
                      <w:szCs w:val="28"/>
                      <w:rtl/>
                      <w:lang w:bidi="ar-DZ"/>
                    </w:rPr>
                    <w:t>]</w:t>
                  </w:r>
                  <w:r>
                    <w:rPr>
                      <w:rFonts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>
                    <w:rPr>
                      <w:rFonts w:hint="cs"/>
                      <w:noProof/>
                      <w:sz w:val="28"/>
                      <w:szCs w:val="28"/>
                      <w:rtl/>
                      <w:lang w:bidi="ar-DZ"/>
                    </w:rPr>
                    <w:t xml:space="preserve">متناصفان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]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</w:rPr>
                    <w:t xml:space="preserve"> </w:t>
                  </w:r>
                </w:p>
                <w:p w14:paraId="249C767B" w14:textId="77777777" w:rsidR="00B949E8" w:rsidRDefault="00AB7842">
                  <w:pPr>
                    <w:framePr w:hSpace="141" w:wrap="around" w:vAnchor="text" w:hAnchor="margin" w:y="446"/>
                    <w:bidi/>
                    <w:ind w:right="-284"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</w:rPr>
                    <w:pict w14:anchorId="061ABB73">
                      <v:shape id="_x0000_i1034" type="#_x0000_t75" style="width:66pt;height:60pt">
                        <v:imagedata r:id="rId11" o:title=""/>
                      </v:shape>
                    </w:pict>
                  </w:r>
                </w:p>
              </w:tc>
            </w:tr>
          </w:tbl>
          <w:p w14:paraId="618FE91D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68EEF6B1" w14:textId="77777777" w:rsidR="00B949E8" w:rsidRDefault="00000000">
            <w:pPr>
              <w:bidi/>
              <w:ind w:left="120"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تمرين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25 و29 و 30 و 31 ص 239 .</w:t>
            </w:r>
          </w:p>
          <w:p w14:paraId="327AD97D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2DF66D8C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61D5653B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52996C50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62DD17C5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56E5D12F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4996D223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3A086F4B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70A25D45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1FE115C8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190D5AEC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3065CB3B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4C325273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4191F293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1713C15B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6BED6C44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0E5F4CFD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7919491E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5A17017A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3FA08FA5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0DB37D1E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39D3A903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14:paraId="0807AC03" w14:textId="77777777" w:rsidR="00B949E8" w:rsidRDefault="00B949E8">
            <w:pPr>
              <w:bidi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295EB35A" w14:textId="77777777" w:rsidR="00B949E8" w:rsidRDefault="00B949E8">
            <w:pPr>
              <w:tabs>
                <w:tab w:val="left" w:pos="7905"/>
              </w:tabs>
              <w:rPr>
                <w:rtl/>
              </w:rPr>
            </w:pPr>
          </w:p>
          <w:p w14:paraId="31134961" w14:textId="77777777" w:rsidR="00B949E8" w:rsidRDefault="00B949E8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  <w:tr w:rsidR="00000000" w14:paraId="221B50D2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4050DDDA" w14:textId="77777777" w:rsidR="00B949E8" w:rsidRDefault="00B949E8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795BD0BB" w14:textId="77777777" w:rsidR="00B949E8" w:rsidRDefault="00B949E8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52637C49" w14:textId="77777777" w:rsidR="00B949E8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المسطرة </w:t>
            </w:r>
          </w:p>
        </w:tc>
        <w:tc>
          <w:tcPr>
            <w:tcW w:w="1635" w:type="dxa"/>
            <w:shd w:val="clear" w:color="auto" w:fill="FFA7A7"/>
          </w:tcPr>
          <w:p w14:paraId="4DA3DB27" w14:textId="77777777" w:rsidR="00B949E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51F9C11D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0CF8401D" w14:textId="77777777" w:rsidR="00B949E8" w:rsidRDefault="00B949E8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2AC05860" w14:textId="77777777" w:rsidR="00B949E8" w:rsidRDefault="00B949E8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300B2B6D" w14:textId="77777777" w:rsidR="00B949E8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378DB231" w14:textId="77777777" w:rsidR="00B949E8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75726207" w14:textId="77777777" w:rsidR="00B949E8" w:rsidRDefault="00B949E8">
      <w:pPr>
        <w:sectPr w:rsidR="00B949E8" w:rsidSect="00CE2501">
          <w:pgSz w:w="11906" w:h="16838"/>
          <w:pgMar w:top="180" w:right="1417" w:bottom="719" w:left="540" w:header="708" w:footer="708" w:gutter="0"/>
          <w:cols w:space="708"/>
          <w:docGrid w:linePitch="360"/>
        </w:sectPr>
      </w:pPr>
    </w:p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4C7D54C9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4027A758" w14:textId="77777777" w:rsidR="00D802BB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4C4BBE19" w14:textId="77777777" w:rsidR="00D802BB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10C8AAD6" w14:textId="77777777" w:rsidR="00D802BB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7D4EA0D7" w14:textId="77777777" w:rsidR="00D802BB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334C6FD3" w14:textId="77777777">
        <w:trPr>
          <w:trHeight w:val="10320"/>
        </w:trPr>
        <w:tc>
          <w:tcPr>
            <w:tcW w:w="1018" w:type="dxa"/>
            <w:shd w:val="clear" w:color="auto" w:fill="auto"/>
          </w:tcPr>
          <w:p w14:paraId="7F2A8672" w14:textId="77777777" w:rsidR="00F81E8F" w:rsidRDefault="00F81E8F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1D74C50B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3B7F3C4" w14:textId="77777777" w:rsidR="00F81E8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5د</w:t>
            </w:r>
          </w:p>
          <w:p w14:paraId="630F6597" w14:textId="77777777" w:rsidR="00F81E8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60B94551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A5311B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259BC3D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7974B6D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2355136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27982CD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A9BA175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F8DB4B7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A5A8538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DB5A182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C01A018" w14:textId="77777777" w:rsidR="00F81E8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0د</w:t>
            </w:r>
          </w:p>
          <w:p w14:paraId="35675E1C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9922426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681A6B0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E48275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76D9826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272B4E2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5921C18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14C7DF7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E893DE2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217AFB7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1BCC431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1BF54EE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42A1318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D2B3105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D047A96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FDFAA4E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29535B3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39D2D2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597E02" w14:textId="77777777" w:rsidR="00F81E8F" w:rsidRDefault="00F81E8F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5E43E3A6" w14:textId="77777777" w:rsidR="00F81E8F" w:rsidRDefault="00000000">
            <w:pPr>
              <w:tabs>
                <w:tab w:val="left" w:pos="7905"/>
              </w:tabs>
              <w:bidi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نشاط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03  ص 214</w:t>
            </w:r>
          </w:p>
          <w:p w14:paraId="6D81433D" w14:textId="77777777" w:rsidR="00F81E8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>المثلثات الخاصة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12FD5AEC" w14:textId="77777777" w:rsidR="00F81E8F" w:rsidRDefault="00F81E8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tbl>
            <w:tblPr>
              <w:bidiVisual/>
              <w:tblW w:w="7109" w:type="dxa"/>
              <w:tblInd w:w="1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75"/>
              <w:gridCol w:w="237"/>
              <w:gridCol w:w="2464"/>
              <w:gridCol w:w="237"/>
              <w:gridCol w:w="1896"/>
            </w:tblGrid>
            <w:tr w:rsidR="00000000" w14:paraId="10D42744" w14:textId="77777777">
              <w:trPr>
                <w:trHeight w:val="240"/>
              </w:trPr>
              <w:tc>
                <w:tcPr>
                  <w:tcW w:w="2275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  <w:vAlign w:val="center"/>
                </w:tcPr>
                <w:p w14:paraId="1C95C89C" w14:textId="77777777" w:rsidR="00F81E8F" w:rsidRDefault="00000000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مثلّث متساوي السّاقين</w:t>
                  </w:r>
                </w:p>
              </w:tc>
              <w:tc>
                <w:tcPr>
                  <w:tcW w:w="237" w:type="dxa"/>
                  <w:tcBorders>
                    <w:top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393DB6FA" w14:textId="77777777" w:rsidR="00F81E8F" w:rsidRDefault="00F81E8F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464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  <w:vAlign w:val="center"/>
                </w:tcPr>
                <w:p w14:paraId="0FA17867" w14:textId="77777777" w:rsidR="00F81E8F" w:rsidRDefault="00000000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مثلّث متقايس الأضلاع</w:t>
                  </w:r>
                </w:p>
              </w:tc>
              <w:tc>
                <w:tcPr>
                  <w:tcW w:w="237" w:type="dxa"/>
                  <w:tcBorders>
                    <w:top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094CA41" w14:textId="77777777" w:rsidR="00F81E8F" w:rsidRDefault="00F81E8F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89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71FFA5A" w14:textId="77777777" w:rsidR="00F81E8F" w:rsidRDefault="00000000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مثلّث قائم الزاوية</w:t>
                  </w:r>
                </w:p>
              </w:tc>
            </w:tr>
            <w:tr w:rsidR="00000000" w14:paraId="40468B13" w14:textId="77777777">
              <w:trPr>
                <w:trHeight w:val="993"/>
              </w:trPr>
              <w:tc>
                <w:tcPr>
                  <w:tcW w:w="2275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  <w:vAlign w:val="center"/>
                </w:tcPr>
                <w:p w14:paraId="35F303A4" w14:textId="77777777" w:rsidR="00F81E8F" w:rsidRDefault="00AB7842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pict w14:anchorId="4A95E898">
                      <v:shape id="_x0000_i1035" type="#_x0000_t75" style="width:89.25pt;height:39.75pt">
                        <v:imagedata r:id="rId12" o:title=""/>
                      </v:shape>
                    </w:pict>
                  </w:r>
                </w:p>
              </w:tc>
              <w:tc>
                <w:tcPr>
                  <w:tcW w:w="237" w:type="dxa"/>
                  <w:tcBorders>
                    <w:top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6DF7D4D" w14:textId="77777777" w:rsidR="00F81E8F" w:rsidRDefault="00F81E8F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464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  <w:vAlign w:val="center"/>
                </w:tcPr>
                <w:p w14:paraId="06D6BAD5" w14:textId="77777777" w:rsidR="00F81E8F" w:rsidRDefault="00AB7842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pict w14:anchorId="7408E36F">
                      <v:shape id="_x0000_i1036" type="#_x0000_t75" style="width:69.75pt;height:45.75pt">
                        <v:imagedata r:id="rId13" o:title=""/>
                      </v:shape>
                    </w:pict>
                  </w:r>
                </w:p>
              </w:tc>
              <w:tc>
                <w:tcPr>
                  <w:tcW w:w="237" w:type="dxa"/>
                  <w:tcBorders>
                    <w:top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76CA3845" w14:textId="77777777" w:rsidR="00F81E8F" w:rsidRDefault="00F81E8F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89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6DDA66D" w14:textId="77777777" w:rsidR="00F81E8F" w:rsidRDefault="00AB7842">
                  <w:pPr>
                    <w:framePr w:hSpace="141" w:wrap="around" w:vAnchor="text" w:hAnchor="margin" w:y="3961"/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pict w14:anchorId="140A1FD3">
                      <v:shape id="_x0000_i1037" type="#_x0000_t75" style="width:63.75pt;height:48.75pt">
                        <v:imagedata r:id="rId14" o:title=""/>
                      </v:shape>
                    </w:pict>
                  </w:r>
                </w:p>
              </w:tc>
            </w:tr>
            <w:tr w:rsidR="00000000" w14:paraId="6F724DDC" w14:textId="77777777">
              <w:trPr>
                <w:trHeight w:val="493"/>
              </w:trPr>
              <w:tc>
                <w:tcPr>
                  <w:tcW w:w="2275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  <w:vAlign w:val="center"/>
                </w:tcPr>
                <w:p w14:paraId="6D522BD2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4"/>
                    </w:num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فيه ضلعان متقايسان</w:t>
                  </w:r>
                </w:p>
                <w:p w14:paraId="046801EA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4"/>
                    </w:numPr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t xml:space="preserve">ABC = ACB </w:t>
                  </w:r>
                </w:p>
              </w:tc>
              <w:tc>
                <w:tcPr>
                  <w:tcW w:w="237" w:type="dxa"/>
                  <w:tcBorders>
                    <w:top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251E33C5" w14:textId="77777777" w:rsidR="00F81E8F" w:rsidRDefault="00F81E8F">
                  <w:pPr>
                    <w:framePr w:hSpace="141" w:wrap="around" w:vAnchor="text" w:hAnchor="margin" w:y="3961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  <w:p w14:paraId="12B4C42B" w14:textId="77777777" w:rsidR="00F81E8F" w:rsidRDefault="00F81E8F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464" w:type="dxa"/>
                  <w:tcBorders>
                    <w:top w:val="nil"/>
                    <w:left w:val="nil"/>
                    <w:bottom w:val="nil"/>
                  </w:tcBorders>
                  <w:shd w:val="clear" w:color="auto" w:fill="auto"/>
                  <w:vAlign w:val="center"/>
                </w:tcPr>
                <w:p w14:paraId="3BD6508E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4"/>
                    </w:num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أضلاعه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تقايسة</w:t>
                  </w:r>
                  <w:proofErr w:type="spellEnd"/>
                </w:p>
                <w:p w14:paraId="27DD3480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4"/>
                    </w:numPr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t>ABC = ACB = BAC= 60°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c>
              <w:tc>
                <w:tcPr>
                  <w:tcW w:w="237" w:type="dxa"/>
                  <w:tcBorders>
                    <w:top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6C33CEF7" w14:textId="77777777" w:rsidR="00F81E8F" w:rsidRDefault="00F81E8F">
                  <w:pPr>
                    <w:framePr w:hSpace="141" w:wrap="around" w:vAnchor="text" w:hAnchor="margin" w:y="3961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  <w:p w14:paraId="1A97C9FA" w14:textId="77777777" w:rsidR="00F81E8F" w:rsidRDefault="00F81E8F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89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14:paraId="4C2C3331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4"/>
                    </w:num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فيه زاوية قائمة</w:t>
                  </w:r>
                </w:p>
                <w:p w14:paraId="56B4C18E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4"/>
                    </w:numPr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sz w:val="28"/>
                      <w:szCs w:val="28"/>
                      <w:lang w:bidi="ar-DZ"/>
                    </w:rPr>
                    <w:t>ABC = 90°</w:t>
                  </w:r>
                </w:p>
              </w:tc>
            </w:tr>
          </w:tbl>
          <w:p w14:paraId="0F21D2A2" w14:textId="77777777" w:rsidR="00F81E8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2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>المستقيمات الخاصة في مثلث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1F9A3EEF" w14:textId="77777777" w:rsidR="00F81E8F" w:rsidRDefault="00F81E8F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</w:p>
          <w:tbl>
            <w:tblPr>
              <w:bidiVisual/>
              <w:tblW w:w="9953" w:type="dxa"/>
              <w:tblInd w:w="5" w:type="dxa"/>
              <w:tblBorders>
                <w:insideH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6"/>
              <w:gridCol w:w="1"/>
              <w:gridCol w:w="1591"/>
              <w:gridCol w:w="367"/>
              <w:gridCol w:w="355"/>
              <w:gridCol w:w="1021"/>
              <w:gridCol w:w="402"/>
              <w:gridCol w:w="1110"/>
              <w:gridCol w:w="2801"/>
              <w:gridCol w:w="802"/>
              <w:gridCol w:w="1497"/>
            </w:tblGrid>
            <w:tr w:rsidR="0001207E" w14:paraId="14E5E934" w14:textId="77777777">
              <w:trPr>
                <w:gridBefore w:val="2"/>
                <w:gridAfter w:val="2"/>
                <w:wAfter w:w="2023" w:type="dxa"/>
                <w:trHeight w:val="1742"/>
              </w:trPr>
              <w:tc>
                <w:tcPr>
                  <w:tcW w:w="1592" w:type="dxa"/>
                  <w:shd w:val="clear" w:color="auto" w:fill="auto"/>
                  <w:vAlign w:val="center"/>
                </w:tcPr>
                <w:p w14:paraId="7B6D257F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rtl/>
                      <w:lang w:bidi="ar-DZ"/>
                    </w:rPr>
                    <w:t>الارتفاع</w:t>
                  </w:r>
                  <w:r>
                    <w:rPr>
                      <w:rFonts w:hint="cs"/>
                      <w:color w:val="FF0000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في مثلّث هو المستقيم الذي يشمل أحد رؤوس المثلث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يعامد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الضّلع المقابل.</w:t>
                  </w:r>
                </w:p>
              </w:tc>
              <w:tc>
                <w:tcPr>
                  <w:tcW w:w="1744" w:type="dxa"/>
                  <w:gridSpan w:val="3"/>
                  <w:shd w:val="clear" w:color="auto" w:fill="auto"/>
                  <w:vAlign w:val="center"/>
                </w:tcPr>
                <w:p w14:paraId="25446EB3" w14:textId="77777777" w:rsidR="00F81E8F" w:rsidRDefault="00AB7842">
                  <w:pPr>
                    <w:framePr w:hSpace="141" w:wrap="around" w:vAnchor="text" w:hAnchor="margin" w:y="3961"/>
                    <w:bidi/>
                    <w:jc w:val="center"/>
                    <w:rPr>
                      <w:rtl/>
                      <w:lang w:bidi="ar-DZ"/>
                    </w:rPr>
                  </w:pPr>
                  <w:r>
                    <w:rPr>
                      <w:lang w:bidi="ar-DZ"/>
                    </w:rPr>
                    <w:pict w14:anchorId="637396ED">
                      <v:shape id="_x0000_i1038" type="#_x0000_t75" style="width:85.5pt;height:57pt">
                        <v:imagedata r:id="rId15" o:title=""/>
                      </v:shape>
                    </w:pict>
                  </w:r>
                </w:p>
              </w:tc>
              <w:tc>
                <w:tcPr>
                  <w:tcW w:w="4316" w:type="dxa"/>
                  <w:gridSpan w:val="3"/>
                  <w:shd w:val="clear" w:color="auto" w:fill="auto"/>
                  <w:vAlign w:val="center"/>
                </w:tcPr>
                <w:p w14:paraId="4D57A2B7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5"/>
                    </w:numPr>
                    <w:bidi/>
                    <w:rPr>
                      <w:sz w:val="28"/>
                      <w:szCs w:val="28"/>
                      <w:lang w:bidi="ar-DZ"/>
                    </w:rPr>
                  </w:pP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رتفاعات  مثلّث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متقاطعة في نقطة واحدة.</w:t>
                  </w:r>
                </w:p>
                <w:p w14:paraId="360A3094" w14:textId="77777777" w:rsidR="00F81E8F" w:rsidRDefault="00000000">
                  <w:pPr>
                    <w:framePr w:hSpace="141" w:wrap="around" w:vAnchor="text" w:hAnchor="margin" w:y="3961"/>
                    <w:numPr>
                      <w:ilvl w:val="0"/>
                      <w:numId w:val="5"/>
                    </w:num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Monotype Corsiva" w:hAnsi="Monotype Corsiva"/>
                      <w:sz w:val="28"/>
                      <w:szCs w:val="28"/>
                      <w:lang w:val="en-GB" w:bidi="ar-DZ"/>
                    </w:rPr>
                    <w:t>A</w:t>
                  </w:r>
                  <w:r>
                    <w:rPr>
                      <w:sz w:val="28"/>
                      <w:szCs w:val="28"/>
                      <w:lang w:val="en-GB" w:bidi="ar-DZ"/>
                    </w:rPr>
                    <w:t xml:space="preserve">(ABC) = ½ AA' </w:t>
                  </w:r>
                  <w:r>
                    <w:rPr>
                      <w:rFonts w:ascii="Symbol" w:hAnsi="Symbol"/>
                      <w:sz w:val="28"/>
                      <w:szCs w:val="28"/>
                      <w:lang w:bidi="ar-DZ"/>
                    </w:rPr>
                    <w:sym w:font="Symbol" w:char="F0B4"/>
                  </w:r>
                  <w:r>
                    <w:rPr>
                      <w:sz w:val="28"/>
                      <w:szCs w:val="28"/>
                      <w:lang w:val="en-GB" w:bidi="ar-DZ"/>
                    </w:rPr>
                    <w:t xml:space="preserve"> BC</w:t>
                  </w:r>
                </w:p>
                <w:p w14:paraId="3FF67F66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lang w:val="en-GB"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val="en-GB" w:bidi="ar-DZ"/>
                    </w:rPr>
                    <w:t xml:space="preserve">   </w:t>
                  </w:r>
                  <w:r>
                    <w:rPr>
                      <w:sz w:val="28"/>
                      <w:szCs w:val="28"/>
                      <w:lang w:val="en-GB" w:bidi="ar-DZ"/>
                    </w:rPr>
                    <w:t xml:space="preserve">= ½ BB' </w:t>
                  </w:r>
                  <w:r>
                    <w:rPr>
                      <w:rFonts w:ascii="Symbol" w:hAnsi="Symbol"/>
                      <w:sz w:val="28"/>
                      <w:szCs w:val="28"/>
                      <w:lang w:bidi="ar-DZ"/>
                    </w:rPr>
                    <w:sym w:font="Symbol" w:char="F0B4"/>
                  </w:r>
                  <w:r>
                    <w:rPr>
                      <w:sz w:val="28"/>
                      <w:szCs w:val="28"/>
                      <w:lang w:val="en-GB" w:bidi="ar-DZ"/>
                    </w:rPr>
                    <w:t xml:space="preserve"> AC</w:t>
                  </w:r>
                </w:p>
                <w:p w14:paraId="6E823987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val="en-GB" w:bidi="ar-DZ"/>
                    </w:rPr>
                    <w:t xml:space="preserve">   </w:t>
                  </w:r>
                  <w:r>
                    <w:rPr>
                      <w:sz w:val="28"/>
                      <w:szCs w:val="28"/>
                      <w:lang w:val="en-GB" w:bidi="ar-DZ"/>
                    </w:rPr>
                    <w:t xml:space="preserve">= ½ CC' </w:t>
                  </w:r>
                  <w:r>
                    <w:rPr>
                      <w:rFonts w:ascii="Symbol" w:hAnsi="Symbol"/>
                      <w:sz w:val="28"/>
                      <w:szCs w:val="28"/>
                      <w:lang w:bidi="ar-DZ"/>
                    </w:rPr>
                    <w:sym w:font="Symbol" w:char="F0B4"/>
                  </w:r>
                  <w:r>
                    <w:rPr>
                      <w:sz w:val="28"/>
                      <w:szCs w:val="28"/>
                      <w:lang w:val="en-GB" w:bidi="ar-DZ"/>
                    </w:rPr>
                    <w:t xml:space="preserve"> AB</w:t>
                  </w:r>
                </w:p>
              </w:tc>
            </w:tr>
            <w:tr w:rsidR="0001207E" w14:paraId="280D1F74" w14:textId="77777777">
              <w:trPr>
                <w:gridBefore w:val="1"/>
                <w:gridAfter w:val="1"/>
                <w:wAfter w:w="1433" w:type="dxa"/>
                <w:trHeight w:val="1808"/>
              </w:trPr>
              <w:tc>
                <w:tcPr>
                  <w:tcW w:w="1959" w:type="dxa"/>
                  <w:gridSpan w:val="3"/>
                  <w:shd w:val="clear" w:color="auto" w:fill="auto"/>
                  <w:vAlign w:val="center"/>
                </w:tcPr>
                <w:p w14:paraId="53303ECA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rtl/>
                      <w:lang w:bidi="ar-DZ"/>
                    </w:rPr>
                    <w:t>المحور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في مثلّث هو محور أحد أضلاعه</w:t>
                  </w:r>
                  <w:r>
                    <w:rPr>
                      <w:rFonts w:hint="cs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1779" w:type="dxa"/>
                  <w:gridSpan w:val="3"/>
                  <w:shd w:val="clear" w:color="auto" w:fill="auto"/>
                  <w:vAlign w:val="center"/>
                </w:tcPr>
                <w:p w14:paraId="7CE5AF7C" w14:textId="77777777" w:rsidR="00F81E8F" w:rsidRDefault="00AB7842">
                  <w:pPr>
                    <w:framePr w:hSpace="141" w:wrap="around" w:vAnchor="text" w:hAnchor="margin" w:y="3961"/>
                    <w:bidi/>
                    <w:jc w:val="center"/>
                    <w:rPr>
                      <w:lang w:bidi="ar-DZ"/>
                    </w:rPr>
                  </w:pPr>
                  <w:r>
                    <w:rPr>
                      <w:lang w:bidi="ar-DZ"/>
                    </w:rPr>
                    <w:pict w14:anchorId="6471E18E">
                      <v:shape id="_x0000_i1039" type="#_x0000_t75" style="width:55.5pt;height:69.75pt">
                        <v:imagedata r:id="rId16" o:title=""/>
                      </v:shape>
                    </w:pict>
                  </w:r>
                </w:p>
                <w:p w14:paraId="128A1BAA" w14:textId="77777777" w:rsidR="00F81E8F" w:rsidRDefault="00000000">
                  <w:pPr>
                    <w:framePr w:hSpace="141" w:wrap="around" w:vAnchor="text" w:hAnchor="margin" w:y="3961"/>
                    <w:bidi/>
                    <w:jc w:val="center"/>
                    <w:rPr>
                      <w:rtl/>
                      <w:lang w:bidi="ar-DZ"/>
                    </w:rPr>
                  </w:pPr>
                  <w:r>
                    <w:rPr>
                      <w:lang w:bidi="ar-DZ"/>
                    </w:rPr>
                    <w:t>OA = OB = OC</w:t>
                  </w:r>
                </w:p>
              </w:tc>
              <w:tc>
                <w:tcPr>
                  <w:tcW w:w="4717" w:type="dxa"/>
                  <w:gridSpan w:val="3"/>
                  <w:shd w:val="clear" w:color="auto" w:fill="auto"/>
                  <w:vAlign w:val="center"/>
                </w:tcPr>
                <w:p w14:paraId="575406B9" w14:textId="77777777" w:rsidR="00F81E8F" w:rsidRDefault="00F81E8F">
                  <w:pPr>
                    <w:framePr w:hSpace="141" w:wrap="around" w:vAnchor="text" w:hAnchor="margin" w:y="3961"/>
                    <w:bidi/>
                    <w:rPr>
                      <w:lang w:bidi="ar-DZ"/>
                    </w:rPr>
                  </w:pPr>
                </w:p>
                <w:p w14:paraId="4D92C95D" w14:textId="77777777" w:rsidR="00F81E8F" w:rsidRDefault="00930965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</w:t>
                  </w:r>
                  <w:r w:rsidR="0000000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حاور مثلّث متقاطعة في نقطة واحدة.</w:t>
                  </w:r>
                </w:p>
                <w:p w14:paraId="1343CCAE" w14:textId="77777777" w:rsidR="00930965" w:rsidRDefault="00F81E8F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نقطة تقاطع محاور مثلّث هي مركز</w:t>
                  </w:r>
                </w:p>
                <w:p w14:paraId="2B0FE529" w14:textId="77777777" w:rsidR="00930965" w:rsidRDefault="00F81E8F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الدّائرة المحيطة بهذا المثلّث (التي تشمل</w:t>
                  </w:r>
                </w:p>
                <w:p w14:paraId="1BD72758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رؤوسه).</w:t>
                  </w:r>
                </w:p>
              </w:tc>
            </w:tr>
            <w:tr w:rsidR="0001207E" w14:paraId="092CE4C8" w14:textId="77777777">
              <w:trPr>
                <w:trHeight w:val="1864"/>
              </w:trPr>
              <w:tc>
                <w:tcPr>
                  <w:tcW w:w="2314" w:type="dxa"/>
                  <w:gridSpan w:val="5"/>
                  <w:shd w:val="clear" w:color="auto" w:fill="auto"/>
                  <w:vAlign w:val="center"/>
                </w:tcPr>
                <w:p w14:paraId="1A7C7FBB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rtl/>
                      <w:lang w:bidi="ar-DZ"/>
                    </w:rPr>
                    <w:t>المتوسط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في مثلّث هو المستقيم الذي يشمل أحد رؤوس المثلّث ومنتصف الضّلع المقابل.</w:t>
                  </w:r>
                </w:p>
              </w:tc>
              <w:tc>
                <w:tcPr>
                  <w:tcW w:w="2535" w:type="dxa"/>
                  <w:gridSpan w:val="3"/>
                  <w:shd w:val="clear" w:color="auto" w:fill="auto"/>
                  <w:vAlign w:val="center"/>
                </w:tcPr>
                <w:p w14:paraId="353CF390" w14:textId="77777777" w:rsidR="00F81E8F" w:rsidRDefault="00AB7842">
                  <w:pPr>
                    <w:framePr w:hSpace="141" w:wrap="around" w:vAnchor="text" w:hAnchor="margin" w:y="3961"/>
                    <w:bidi/>
                    <w:jc w:val="center"/>
                    <w:rPr>
                      <w:rtl/>
                      <w:lang w:bidi="ar-DZ"/>
                    </w:rPr>
                  </w:pPr>
                  <w:r>
                    <w:rPr>
                      <w:lang w:bidi="ar-DZ"/>
                    </w:rPr>
                    <w:pict w14:anchorId="7FE6EE28">
                      <v:shape id="_x0000_i1040" type="#_x0000_t75" style="width:87.75pt;height:45.75pt">
                        <v:imagedata r:id="rId17" o:title=""/>
                      </v:shape>
                    </w:pict>
                  </w:r>
                </w:p>
                <w:p w14:paraId="7E58B1DA" w14:textId="77777777" w:rsidR="00F81E8F" w:rsidRDefault="00000000">
                  <w:pPr>
                    <w:framePr w:hSpace="141" w:wrap="around" w:vAnchor="text" w:hAnchor="margin" w:y="3961"/>
                    <w:bidi/>
                    <w:jc w:val="center"/>
                    <w:rPr>
                      <w:lang w:bidi="ar-DZ"/>
                    </w:rPr>
                  </w:pPr>
                  <w:r>
                    <w:rPr>
                      <w:lang w:bidi="ar-DZ"/>
                    </w:rPr>
                    <w:t>GA=2GA'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، </w:t>
                  </w:r>
                  <w:r>
                    <w:rPr>
                      <w:lang w:bidi="ar-DZ"/>
                    </w:rPr>
                    <w:t>GB=2GB'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، </w:t>
                  </w:r>
                  <w:r>
                    <w:rPr>
                      <w:lang w:bidi="ar-DZ"/>
                    </w:rPr>
                    <w:t>GC=2GC'</w:t>
                  </w:r>
                </w:p>
              </w:tc>
              <w:tc>
                <w:tcPr>
                  <w:tcW w:w="5104" w:type="dxa"/>
                  <w:gridSpan w:val="3"/>
                  <w:shd w:val="clear" w:color="auto" w:fill="auto"/>
                  <w:vAlign w:val="center"/>
                </w:tcPr>
                <w:p w14:paraId="2BABF088" w14:textId="77777777" w:rsidR="00F81E8F" w:rsidRDefault="00F81E8F">
                  <w:pPr>
                    <w:framePr w:hSpace="141" w:wrap="around" w:vAnchor="text" w:hAnchor="margin" w:y="3961"/>
                    <w:bidi/>
                    <w:rPr>
                      <w:lang w:bidi="ar-DZ"/>
                    </w:rPr>
                  </w:pPr>
                </w:p>
                <w:p w14:paraId="7E376074" w14:textId="77777777" w:rsidR="00930965" w:rsidRDefault="00F81E8F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توسطات مثلّث متقاطعة</w:t>
                  </w:r>
                </w:p>
                <w:p w14:paraId="2D7C342F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في نقطة واحدة.</w:t>
                  </w:r>
                </w:p>
                <w:p w14:paraId="10EAB43C" w14:textId="77777777" w:rsidR="00930965" w:rsidRDefault="00F81E8F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نقطة تقاطع متوسطات مثلّث</w:t>
                  </w:r>
                </w:p>
                <w:p w14:paraId="17112E60" w14:textId="77777777" w:rsidR="00F81E8F" w:rsidRDefault="00000000">
                  <w:pPr>
                    <w:framePr w:hSpace="141" w:wrap="around" w:vAnchor="text" w:hAnchor="margin" w:y="3961"/>
                    <w:bidi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هي مركز ثقل هذا المثلّث.</w:t>
                  </w:r>
                </w:p>
              </w:tc>
            </w:tr>
          </w:tbl>
          <w:p w14:paraId="1A518036" w14:textId="77777777" w:rsidR="00F81E8F" w:rsidRDefault="00F81E8F">
            <w:pPr>
              <w:tabs>
                <w:tab w:val="left" w:pos="7905"/>
              </w:tabs>
              <w:rPr>
                <w:sz w:val="28"/>
                <w:szCs w:val="28"/>
                <w:rtl/>
                <w:lang w:bidi="ar-DZ"/>
              </w:rPr>
            </w:pPr>
          </w:p>
          <w:p w14:paraId="43B049E5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</w:tc>
        <w:tc>
          <w:tcPr>
            <w:tcW w:w="1635" w:type="dxa"/>
            <w:shd w:val="clear" w:color="auto" w:fill="auto"/>
          </w:tcPr>
          <w:p w14:paraId="5D0FAB75" w14:textId="77777777" w:rsidR="00F81E8F" w:rsidRDefault="00F81E8F">
            <w:pPr>
              <w:tabs>
                <w:tab w:val="left" w:pos="7905"/>
              </w:tabs>
              <w:rPr>
                <w:rtl/>
              </w:rPr>
            </w:pPr>
          </w:p>
          <w:p w14:paraId="3D319C78" w14:textId="77777777" w:rsidR="00F81E8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b/>
                <w:bCs/>
                <w:rtl/>
              </w:rPr>
              <w:t xml:space="preserve">  خواص المثلثات</w:t>
            </w:r>
          </w:p>
        </w:tc>
      </w:tr>
    </w:tbl>
    <w:p w14:paraId="166ACF64" w14:textId="77777777" w:rsidR="00D802BB" w:rsidRDefault="00000000" w:rsidP="00D802BB">
      <w:pPr>
        <w:jc w:val="center"/>
        <w:rPr>
          <w:lang w:bidi="ar-DZ"/>
        </w:rPr>
      </w:pPr>
      <w:r>
        <w:pict w14:anchorId="3E65867F">
          <v:group id="_x0000_s1050" editas="canvas" style="width:543.6pt;height:189pt;mso-position-horizontal-relative:char;mso-position-vertical-relative:line" coordorigin="2169,1275" coordsize="8697,3024">
            <o:lock v:ext="edit" aspectratio="t"/>
            <v:shape id="_x0000_s1051" type="#_x0000_t75" style="position:absolute;left:2169;top:1275;width:8697;height:3024" o:preferrelative="f">
              <v:fill o:detectmouseclick="t"/>
              <o:lock v:ext="edit" text="t"/>
            </v:shape>
            <v:shape id="_x0000_s1052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52CBD4DD" w14:textId="77777777" w:rsidR="00D802BB" w:rsidRPr="00434F59" w:rsidRDefault="00000000" w:rsidP="00C23AC5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0C0338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6</w:t>
                    </w:r>
                    <w:r w:rsidR="00C23AC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5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</w:t>
                    </w:r>
                  </w:p>
                </w:txbxContent>
              </v:textbox>
            </v:shape>
            <v:shape id="_x0000_s1053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7AC85F43" w14:textId="77777777" w:rsidR="00D802BB" w:rsidRPr="00434F59" w:rsidRDefault="00000000" w:rsidP="00D802BB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هندسة المستوية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054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14E4DA13" w14:textId="77777777" w:rsidR="00D802BB" w:rsidRPr="00557335" w:rsidRDefault="00000000" w:rsidP="00D802BB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المثلثات والمستقيمات الخاصة في مثلث</w:t>
                    </w:r>
                  </w:p>
                  <w:p w14:paraId="2A8EB996" w14:textId="77777777" w:rsidR="00D802BB" w:rsidRDefault="00D802BB" w:rsidP="00D802BB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40726930" w14:textId="77777777" w:rsidR="00D802BB" w:rsidRPr="00434F59" w:rsidRDefault="00000000" w:rsidP="00D802BB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 id="_x0000_s1055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5291AE84" w14:textId="77777777" w:rsidR="00D802BB" w:rsidRPr="00434F59" w:rsidRDefault="00000000" w:rsidP="00D802BB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39E0EB47" w14:textId="77777777" w:rsidR="00D802BB" w:rsidRPr="00434F59" w:rsidRDefault="00000000" w:rsidP="00D802BB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056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3FCF4D01" w14:textId="77777777" w:rsidR="00D802BB" w:rsidRPr="00FE0EDF" w:rsidRDefault="00000000" w:rsidP="00D802BB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ساعة</w:t>
                    </w:r>
                  </w:p>
                  <w:p w14:paraId="0EC9EA4B" w14:textId="77777777" w:rsidR="00D802BB" w:rsidRDefault="00D802BB" w:rsidP="00D802BB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32E0B4C" w14:textId="77777777" w:rsidR="00D802BB" w:rsidRPr="00434F59" w:rsidRDefault="00000000" w:rsidP="00D802BB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48744A76" w14:textId="77777777" w:rsidR="00D802BB" w:rsidRDefault="00D802BB" w:rsidP="00D802BB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3059616B" w14:textId="77777777" w:rsidR="00D802BB" w:rsidRPr="009805F1" w:rsidRDefault="00000000" w:rsidP="00D802BB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057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0BC0AB8C" w14:textId="77777777" w:rsidR="00D802BB" w:rsidRPr="00CB64D1" w:rsidRDefault="00000000" w:rsidP="00D802BB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</w:rPr>
                      <w:t xml:space="preserve">المثلثات الخاصية والمستقيمات الخاصة في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</w:rPr>
                      <w:t>مثلث .</w:t>
                    </w:r>
                    <w:proofErr w:type="gramEnd"/>
                  </w:p>
                  <w:p w14:paraId="7981E010" w14:textId="77777777" w:rsidR="00D802BB" w:rsidRPr="00DF7A8A" w:rsidRDefault="00D802BB" w:rsidP="00D802BB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067DCD96" w14:textId="77777777" w:rsidR="00D802BB" w:rsidRPr="00FA23A9" w:rsidRDefault="00D802BB" w:rsidP="00D802BB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2344AC11" w14:textId="77777777" w:rsidR="00D802BB" w:rsidRDefault="00D802BB" w:rsidP="00D802BB"/>
                </w:txbxContent>
              </v:textbox>
            </v:shape>
            <w10:anchorlock/>
          </v:group>
        </w:pict>
      </w:r>
    </w:p>
    <w:p w14:paraId="1AA2EBB9" w14:textId="77777777" w:rsidR="00843490" w:rsidRDefault="00843490">
      <w:pPr>
        <w:rPr>
          <w:rtl/>
        </w:rPr>
      </w:pPr>
    </w:p>
    <w:p w14:paraId="7739DB1D" w14:textId="77777777" w:rsidR="00D525A6" w:rsidRDefault="00D525A6">
      <w:pPr>
        <w:rPr>
          <w:rtl/>
        </w:rPr>
      </w:pPr>
    </w:p>
    <w:tbl>
      <w:tblPr>
        <w:tblpPr w:leftFromText="141" w:rightFromText="141" w:vertAnchor="text" w:horzAnchor="margin" w:tblpY="806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5365ACF5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0197EF9C" w14:textId="77777777" w:rsidR="00D525A6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3CCFE1C1" w14:textId="77777777" w:rsidR="00D525A6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0E1477CB" w14:textId="77777777" w:rsidR="00D525A6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42445B0C" w14:textId="77777777" w:rsidR="00D525A6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77DFB3C6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7EA9056C" w14:textId="77777777" w:rsidR="00D525A6" w:rsidRDefault="00D525A6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3541F8F2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F8275E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10B179D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195D367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BDBE970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E97516B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E1B46A5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771FA6F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AA17401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EC119F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6CD0A4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8CC8D1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00DE55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65E311B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68EA490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94BF44B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1E79BC5" w14:textId="77777777" w:rsidR="00F81E8F" w:rsidRDefault="00F81E8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D4F82B8" w14:textId="77777777" w:rsidR="00D525A6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 w:rsidR="00F81E8F">
              <w:rPr>
                <w:rFonts w:hint="cs"/>
                <w:b/>
                <w:bCs/>
                <w:rtl/>
              </w:rPr>
              <w:t>5</w:t>
            </w:r>
            <w:r>
              <w:rPr>
                <w:rFonts w:hint="cs"/>
                <w:b/>
                <w:bCs/>
                <w:rtl/>
              </w:rPr>
              <w:t>د</w:t>
            </w:r>
          </w:p>
          <w:p w14:paraId="6E56C8D9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2641E5A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5ED1D5E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48C5B3E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79526EC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0031DEC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29FE00A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A62E2C1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A20185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8212B73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B8CB657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03C0019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8DC866A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F1D675A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12AF2D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5D73620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C444F3A" w14:textId="77777777" w:rsidR="00D525A6" w:rsidRDefault="00D525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3A0499A" w14:textId="77777777" w:rsidR="00D525A6" w:rsidRDefault="00D525A6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57345124" w14:textId="77777777" w:rsidR="00D525A6" w:rsidRDefault="00000000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</w:p>
          <w:tbl>
            <w:tblPr>
              <w:bidiVisual/>
              <w:tblW w:w="0" w:type="auto"/>
              <w:tblInd w:w="178" w:type="dxa"/>
              <w:tblBorders>
                <w:insideH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81"/>
              <w:gridCol w:w="2499"/>
              <w:gridCol w:w="2489"/>
            </w:tblGrid>
            <w:tr w:rsidR="0001207E" w14:paraId="3C3D8886" w14:textId="77777777">
              <w:trPr>
                <w:trHeight w:val="3681"/>
              </w:trPr>
              <w:tc>
                <w:tcPr>
                  <w:tcW w:w="2281" w:type="dxa"/>
                  <w:shd w:val="clear" w:color="auto" w:fill="auto"/>
                  <w:vAlign w:val="center"/>
                </w:tcPr>
                <w:p w14:paraId="0D19B4C3" w14:textId="77777777" w:rsidR="00D525A6" w:rsidRDefault="00000000">
                  <w:pPr>
                    <w:framePr w:hSpace="141" w:wrap="around" w:vAnchor="text" w:hAnchor="margin" w:y="806"/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rtl/>
                      <w:lang w:bidi="ar-DZ"/>
                    </w:rPr>
                    <w:t>المنصّف</w:t>
                  </w:r>
                  <w:r>
                    <w:rPr>
                      <w:rFonts w:hint="cs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في مثلّث هو منصّف إحدى زواياه.</w:t>
                  </w:r>
                </w:p>
              </w:tc>
              <w:tc>
                <w:tcPr>
                  <w:tcW w:w="2499" w:type="dxa"/>
                  <w:shd w:val="clear" w:color="auto" w:fill="auto"/>
                  <w:vAlign w:val="center"/>
                </w:tcPr>
                <w:p w14:paraId="2E3858C9" w14:textId="77777777" w:rsidR="00D525A6" w:rsidRDefault="00AB7842">
                  <w:pPr>
                    <w:framePr w:hSpace="141" w:wrap="around" w:vAnchor="text" w:hAnchor="margin" w:y="806"/>
                    <w:bidi/>
                    <w:jc w:val="center"/>
                    <w:rPr>
                      <w:lang w:bidi="ar-DZ"/>
                    </w:rPr>
                  </w:pPr>
                  <w:r>
                    <w:rPr>
                      <w:lang w:bidi="ar-DZ"/>
                    </w:rPr>
                    <w:pict w14:anchorId="57E5864F">
                      <v:shape id="_x0000_i1042" type="#_x0000_t75" style="width:110.25pt;height:78.75pt">
                        <v:imagedata r:id="rId18" o:title=""/>
                      </v:shape>
                    </w:pict>
                  </w:r>
                </w:p>
              </w:tc>
              <w:tc>
                <w:tcPr>
                  <w:tcW w:w="2489" w:type="dxa"/>
                  <w:shd w:val="clear" w:color="auto" w:fill="auto"/>
                  <w:vAlign w:val="center"/>
                </w:tcPr>
                <w:p w14:paraId="42B2D67C" w14:textId="77777777" w:rsidR="00D525A6" w:rsidRDefault="00D525A6">
                  <w:pPr>
                    <w:framePr w:hSpace="141" w:wrap="around" w:vAnchor="text" w:hAnchor="margin" w:y="806"/>
                    <w:bidi/>
                    <w:rPr>
                      <w:lang w:bidi="ar-DZ"/>
                    </w:rPr>
                  </w:pPr>
                </w:p>
                <w:p w14:paraId="61DB271D" w14:textId="77777777" w:rsidR="00D525A6" w:rsidRDefault="00000000">
                  <w:pPr>
                    <w:framePr w:hSpace="141" w:wrap="around" w:vAnchor="text" w:hAnchor="margin" w:y="806"/>
                    <w:numPr>
                      <w:ilvl w:val="0"/>
                      <w:numId w:val="6"/>
                    </w:numPr>
                    <w:bidi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منصّفات الدّاخلية في مثلّث متقاطعة في نقطة واحدة.</w:t>
                  </w:r>
                </w:p>
                <w:p w14:paraId="2F787C19" w14:textId="77777777" w:rsidR="00D525A6" w:rsidRDefault="00000000">
                  <w:pPr>
                    <w:framePr w:hSpace="141" w:wrap="around" w:vAnchor="text" w:hAnchor="margin" w:y="806"/>
                    <w:numPr>
                      <w:ilvl w:val="0"/>
                      <w:numId w:val="6"/>
                    </w:numPr>
                    <w:bidi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نقطة تقاطع المنصّفات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دّاخلية  في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مثلّث هي مركز الدّائرة المرسومة داخل هذا المثلّث(أي التّي تمسّ أضلاع المثلّث من الداخل) .</w:t>
                  </w:r>
                </w:p>
              </w:tc>
            </w:tr>
          </w:tbl>
          <w:p w14:paraId="1FAB546C" w14:textId="77777777" w:rsidR="00D525A6" w:rsidRDefault="00D525A6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AD2819D" w14:textId="77777777" w:rsidR="00D525A6" w:rsidRDefault="00D525A6">
            <w:pPr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8C3175C" w14:textId="77777777" w:rsidR="00D525A6" w:rsidRDefault="00000000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رقم 35 فرع أ و 36 ص </w:t>
            </w:r>
            <w:proofErr w:type="gramStart"/>
            <w:r>
              <w:rPr>
                <w:rFonts w:hint="cs"/>
                <w:color w:val="000000"/>
                <w:sz w:val="28"/>
                <w:szCs w:val="28"/>
                <w:rtl/>
              </w:rPr>
              <w:t>240 .</w:t>
            </w:r>
            <w:proofErr w:type="gramEnd"/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</w:p>
          <w:p w14:paraId="7F640E84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3C8DE5F3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2ABB68D4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72B166C7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1AC0D15D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722C9401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3336E58C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5C10F703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11E10F0D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020B1ADA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7F11C85A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68401683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7DAC8D0E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5FAC60BF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73087998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272D9FE0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1C5B1E55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6EA76111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2643C03D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1032AFC4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038DB03F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6DAF23A5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72F76B12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18D394BE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  <w:p w14:paraId="07FDF29A" w14:textId="77777777" w:rsidR="00F81E8F" w:rsidRDefault="00F81E8F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3450AC8D" w14:textId="77777777" w:rsidR="00D525A6" w:rsidRDefault="00D525A6">
            <w:pPr>
              <w:tabs>
                <w:tab w:val="left" w:pos="7905"/>
              </w:tabs>
              <w:rPr>
                <w:rtl/>
              </w:rPr>
            </w:pPr>
          </w:p>
          <w:p w14:paraId="15F87651" w14:textId="77777777" w:rsidR="00D525A6" w:rsidRDefault="00D525A6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  <w:tr w:rsidR="00000000" w14:paraId="01A07778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5C00B587" w14:textId="77777777" w:rsidR="00D525A6" w:rsidRDefault="00D525A6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2240ECF6" w14:textId="77777777" w:rsidR="00D525A6" w:rsidRDefault="00D525A6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2FCF68F1" w14:textId="77777777" w:rsidR="00D525A6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</w:t>
            </w:r>
            <w:proofErr w:type="gramStart"/>
            <w:r>
              <w:rPr>
                <w:rFonts w:hint="cs"/>
                <w:b/>
                <w:bCs/>
                <w:rtl/>
              </w:rPr>
              <w:t xml:space="preserve">المسطرة  </w:t>
            </w:r>
            <w:r w:rsidR="00F81E8F">
              <w:rPr>
                <w:rFonts w:hint="cs"/>
                <w:b/>
                <w:bCs/>
                <w:rtl/>
              </w:rPr>
              <w:t>/</w:t>
            </w:r>
            <w:proofErr w:type="gramEnd"/>
            <w:r>
              <w:rPr>
                <w:rFonts w:hint="cs"/>
                <w:b/>
                <w:bCs/>
                <w:rtl/>
              </w:rPr>
              <w:t xml:space="preserve">المدور </w:t>
            </w:r>
          </w:p>
        </w:tc>
        <w:tc>
          <w:tcPr>
            <w:tcW w:w="1635" w:type="dxa"/>
            <w:shd w:val="clear" w:color="auto" w:fill="FFA7A7"/>
          </w:tcPr>
          <w:p w14:paraId="42F9BBA5" w14:textId="77777777" w:rsidR="00D525A6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4EF2B6F9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0413F7DC" w14:textId="77777777" w:rsidR="00D525A6" w:rsidRDefault="00D525A6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0D186E6B" w14:textId="77777777" w:rsidR="00D525A6" w:rsidRDefault="00D525A6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7D50C662" w14:textId="77777777" w:rsidR="00D525A6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1ED7916D" w14:textId="77777777" w:rsidR="00D525A6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50624706" w14:textId="77777777" w:rsidR="00D525A6" w:rsidRDefault="00D525A6">
      <w:pPr>
        <w:sectPr w:rsidR="00D525A6" w:rsidSect="00FD06E8">
          <w:pgSz w:w="11906" w:h="16838"/>
          <w:pgMar w:top="180" w:right="1417" w:bottom="719" w:left="540" w:header="708" w:footer="708" w:gutter="0"/>
          <w:pgNumType w:start="1"/>
          <w:cols w:space="708"/>
          <w:docGrid w:linePitch="360"/>
        </w:sectPr>
      </w:pPr>
    </w:p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164E41F5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654B7F7A" w14:textId="77777777" w:rsidR="008455F7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1C666468" w14:textId="77777777" w:rsidR="008455F7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1F26B1A4" w14:textId="77777777" w:rsidR="008455F7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2A799B79" w14:textId="77777777" w:rsidR="008455F7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758BCA12" w14:textId="77777777">
        <w:trPr>
          <w:trHeight w:val="10305"/>
        </w:trPr>
        <w:tc>
          <w:tcPr>
            <w:tcW w:w="1018" w:type="dxa"/>
            <w:shd w:val="clear" w:color="auto" w:fill="auto"/>
          </w:tcPr>
          <w:p w14:paraId="5345150A" w14:textId="77777777" w:rsidR="00215DFF" w:rsidRDefault="00215DFF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1C4513F3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11B19A9" w14:textId="77777777" w:rsidR="00215DF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27B42DB4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4A2CE7" w14:textId="77777777" w:rsidR="00215DF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26A983F2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0378F37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E7E0293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335BA30" w14:textId="77777777" w:rsidR="00215DF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7F3495C8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F630B66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5B917B4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8CF3174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FA8F98B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07A317E" w14:textId="77777777" w:rsidR="00215DF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1AC9B379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F6F6CF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B67327A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1082C8B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A18925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D171035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8D58AD5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33C00F4" w14:textId="77777777" w:rsidR="00215DF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0FFD84A2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BD5F539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A2D524B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7BABEC5" w14:textId="77777777" w:rsidR="00215DFF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23555E5" w14:textId="77777777" w:rsidR="00215DFF" w:rsidRDefault="00215DFF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132D133A" w14:textId="77777777" w:rsidR="00215DFF" w:rsidRDefault="00000000">
            <w:pPr>
              <w:tabs>
                <w:tab w:val="left" w:pos="7905"/>
              </w:tabs>
              <w:bidi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نشاط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04 ص 214</w:t>
            </w:r>
          </w:p>
          <w:p w14:paraId="4347542A" w14:textId="77777777" w:rsidR="00215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مبرهنة فيثاغورس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22749CA9" w14:textId="77777777" w:rsidR="00215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مبرهنة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1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</w:p>
          <w:p w14:paraId="6EAACB38" w14:textId="77777777" w:rsidR="00215DFF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1B5E6C2E">
                <v:roundrect id="_x0000_s1059" style="position:absolute;left:0;text-align:left;margin-left:.65pt;margin-top:1.05pt;width:369pt;height:31.85pt;z-index:14" arcsize="10923f" fillcolor="#3cc" strokecolor="#ff7171">
                  <v:textbox>
                    <w:txbxContent>
                      <w:p w14:paraId="6BBCDE28" w14:textId="77777777" w:rsidR="00215DFF" w:rsidRPr="008455F7" w:rsidRDefault="00000000" w:rsidP="008455F7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إذا كان 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ABC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ّثا قائما في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فإنّ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 xml:space="preserve"> BC</w:t>
                        </w:r>
                        <w:r w:rsidRPr="008455F7">
                          <w:rPr>
                            <w:sz w:val="28"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=  AB</w:t>
                        </w:r>
                        <w:proofErr w:type="gramEnd"/>
                        <w:r w:rsidRPr="008455F7">
                          <w:rPr>
                            <w:sz w:val="28"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 xml:space="preserve">  +  AC</w:t>
                        </w:r>
                        <w:r w:rsidRPr="008455F7">
                          <w:rPr>
                            <w:sz w:val="28"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</w:p>
                      <w:p w14:paraId="47A38C3B" w14:textId="77777777" w:rsidR="00215DFF" w:rsidRPr="00023DE2" w:rsidRDefault="00215DFF" w:rsidP="008455F7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68479C42" w14:textId="77777777" w:rsidR="00215DFF" w:rsidRDefault="00215DFF" w:rsidP="008455F7">
                        <w:pPr>
                          <w:bidi/>
                          <w:ind w:right="-284"/>
                          <w:rPr>
                            <w:rtl/>
                          </w:rPr>
                        </w:pPr>
                      </w:p>
                      <w:p w14:paraId="1E426E3D" w14:textId="77777777" w:rsidR="00215DFF" w:rsidRPr="00023DE2" w:rsidRDefault="00215DFF" w:rsidP="008455F7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758BE0F7" w14:textId="77777777" w:rsidR="00215DFF" w:rsidRPr="00EE5CA6" w:rsidRDefault="00215DFF" w:rsidP="008455F7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29431CA8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EAF0F82" w14:textId="77777777" w:rsidR="00215DFF" w:rsidRDefault="00000000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ثال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color w:val="000000"/>
                <w:sz w:val="28"/>
                <w:szCs w:val="28"/>
                <w:rtl/>
              </w:rPr>
              <w:t>.............................................</w:t>
            </w:r>
          </w:p>
          <w:p w14:paraId="6CF2A3B9" w14:textId="77777777" w:rsidR="00215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2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عكس مبرهنة فيثاغورس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337FE492" w14:textId="77777777" w:rsidR="00215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مبرهنة</w:t>
            </w: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2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</w:p>
          <w:p w14:paraId="4C709253" w14:textId="77777777" w:rsidR="00215DFF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1068CE45">
                <v:roundrect id="_x0000_s1060" style="position:absolute;left:0;text-align:left;margin-left:.65pt;margin-top:1.05pt;width:369pt;height:34.25pt;z-index:15" arcsize="10923f" fillcolor="#3cc" strokecolor="#ff7171">
                  <v:textbox>
                    <w:txbxContent>
                      <w:p w14:paraId="15FE10A6" w14:textId="77777777" w:rsidR="00215DFF" w:rsidRPr="008455F7" w:rsidRDefault="00000000" w:rsidP="008455F7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إذا كان في مثلّث </w:t>
                        </w:r>
                        <w:proofErr w:type="gramStart"/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ABC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،</w:t>
                        </w:r>
                        <w:proofErr w:type="gramEnd"/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BC</w:t>
                        </w:r>
                        <w:r w:rsidRPr="008455F7">
                          <w:rPr>
                            <w:sz w:val="28"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=AB</w:t>
                        </w:r>
                        <w:r w:rsidRPr="008455F7">
                          <w:rPr>
                            <w:sz w:val="28"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+AC</w:t>
                        </w:r>
                        <w:r w:rsidRPr="008455F7">
                          <w:rPr>
                            <w:sz w:val="28"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فإنّ المثلّث 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ABC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قائم في 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8455F7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4ED16C19" w14:textId="77777777" w:rsidR="00215DFF" w:rsidRPr="008455F7" w:rsidRDefault="00215DFF" w:rsidP="008455F7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532CD2F9" w14:textId="77777777" w:rsidR="00215DFF" w:rsidRPr="008455F7" w:rsidRDefault="00215DFF" w:rsidP="008455F7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79A676C4" w14:textId="77777777" w:rsidR="00215DFF" w:rsidRPr="008455F7" w:rsidRDefault="00215DFF" w:rsidP="008455F7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  <w:p w14:paraId="02273504" w14:textId="77777777" w:rsidR="00215DFF" w:rsidRPr="008455F7" w:rsidRDefault="00215DFF" w:rsidP="008455F7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35299F03" w14:textId="77777777" w:rsidR="00215DFF" w:rsidRDefault="00215DFF" w:rsidP="008455F7">
                        <w:pPr>
                          <w:bidi/>
                          <w:ind w:right="-284"/>
                          <w:rPr>
                            <w:rtl/>
                          </w:rPr>
                        </w:pPr>
                      </w:p>
                      <w:p w14:paraId="18C617A7" w14:textId="77777777" w:rsidR="00215DFF" w:rsidRPr="00023DE2" w:rsidRDefault="00215DFF" w:rsidP="008455F7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028618D2" w14:textId="77777777" w:rsidR="00215DFF" w:rsidRPr="00EE5CA6" w:rsidRDefault="00215DFF" w:rsidP="008455F7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15AA5977" w14:textId="77777777" w:rsidR="00215DFF" w:rsidRDefault="00215DFF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</w:p>
          <w:p w14:paraId="4336DF81" w14:textId="77777777" w:rsidR="00215DFF" w:rsidRDefault="00215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B293753" w14:textId="77777777" w:rsidR="00215DFF" w:rsidRDefault="00000000">
            <w:pPr>
              <w:bidi/>
              <w:spacing w:line="216" w:lineRule="auto"/>
              <w:ind w:left="113"/>
              <w:rPr>
                <w:color w:val="000000"/>
                <w:sz w:val="28"/>
                <w:szCs w:val="28"/>
                <w:rtl/>
              </w:rPr>
            </w:pP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ثال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rFonts w:hint="cs"/>
                <w:color w:val="000000"/>
                <w:sz w:val="28"/>
                <w:szCs w:val="28"/>
                <w:rtl/>
              </w:rPr>
              <w:t>.............................................</w:t>
            </w:r>
          </w:p>
          <w:p w14:paraId="673C2E5C" w14:textId="77777777" w:rsidR="00215DFF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0ACB7D01" w14:textId="77777777" w:rsidR="00215DFF" w:rsidRDefault="00000000">
            <w:pPr>
              <w:bidi/>
              <w:ind w:left="572" w:right="3120"/>
              <w:rPr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1FBDF154">
                <v:shape id="_x0000_s1061" type="#_x0000_t75" style="position:absolute;left:0;text-align:left;margin-left:27.6pt;margin-top:4.4pt;width:102pt;height:76.35pt;z-index:-52">
                  <v:imagedata r:id="rId19" o:title=""/>
                </v:shape>
              </w:pi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مربّع </w:t>
            </w:r>
            <w:r>
              <w:rPr>
                <w:sz w:val="28"/>
                <w:szCs w:val="28"/>
                <w:lang w:bidi="ar-DZ"/>
              </w:rPr>
              <w:t>ABCD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طول ضلعه </w:t>
            </w:r>
            <w:smartTag w:uri="urn:schemas-microsoft-com:office:smarttags" w:element="metricconverter">
              <w:smartTagPr>
                <w:attr w:name="ProductID" w:val="5 cm"/>
              </w:smartTagPr>
              <w:r>
                <w:rPr>
                  <w:sz w:val="28"/>
                  <w:szCs w:val="28"/>
                  <w:lang w:bidi="ar-DZ"/>
                </w:rPr>
                <w:t xml:space="preserve">5 </w:t>
              </w:r>
              <w:proofErr w:type="gramStart"/>
              <w:r>
                <w:rPr>
                  <w:sz w:val="28"/>
                  <w:szCs w:val="28"/>
                  <w:lang w:bidi="ar-DZ"/>
                </w:rPr>
                <w:t>cm</w:t>
              </w:r>
            </w:smartTag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،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L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تصف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DC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نقطة من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BC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>
              <w:rPr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نقطة من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M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حيث </w:t>
            </w:r>
            <w:r>
              <w:rPr>
                <w:sz w:val="28"/>
                <w:szCs w:val="28"/>
                <w:lang w:bidi="ar-DZ"/>
              </w:rPr>
              <w:t>CM=1,25 c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، </w:t>
            </w:r>
            <w:r>
              <w:rPr>
                <w:sz w:val="28"/>
                <w:szCs w:val="28"/>
                <w:lang w:bidi="ar-DZ"/>
              </w:rPr>
              <w:t>AN = 2,75 c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، </w:t>
            </w:r>
            <w:r>
              <w:rPr>
                <w:sz w:val="28"/>
                <w:szCs w:val="28"/>
                <w:lang w:bidi="ar-DZ"/>
              </w:rPr>
              <w:t>BN=3,25 c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3B875353" w14:textId="77777777" w:rsidR="00215DFF" w:rsidRDefault="00000000">
            <w:pPr>
              <w:bidi/>
              <w:ind w:left="572" w:right="3000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أي المثلّثين </w:t>
            </w:r>
            <w:r>
              <w:rPr>
                <w:sz w:val="28"/>
                <w:szCs w:val="28"/>
                <w:lang w:bidi="ar-DZ"/>
              </w:rPr>
              <w:t>AL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sz w:val="28"/>
                <w:szCs w:val="28"/>
                <w:lang w:bidi="ar-DZ"/>
              </w:rPr>
              <w:t xml:space="preserve"> AN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هو مثلّث قائم ؟</w:t>
            </w:r>
          </w:p>
          <w:p w14:paraId="51946753" w14:textId="77777777" w:rsidR="00215DFF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نتائج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454CC2A1" w14:textId="77777777" w:rsidR="00215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مبرهنة2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2CD36E69" w14:textId="77777777" w:rsidR="00215DFF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54DFE933">
                <v:roundrect id="_x0000_s1062" style="position:absolute;left:0;text-align:left;margin-left:.65pt;margin-top:1.05pt;width:369pt;height:117.5pt;z-index:17" arcsize="10923f" fillcolor="#3cc" strokecolor="#ff7171">
                  <v:textbox>
                    <w:txbxContent>
                      <w:p w14:paraId="69CCBC91" w14:textId="77777777" w:rsidR="00215DFF" w:rsidRPr="008455F7" w:rsidRDefault="00000000" w:rsidP="008455F7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إذا كان 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ABC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ّثا قائما في 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، و</w:t>
                        </w:r>
                        <w:r w:rsidRPr="008455F7">
                          <w:rPr>
                            <w:sz w:val="28"/>
                            <w:szCs w:val="28"/>
                            <w:lang w:bidi="ar-DZ"/>
                          </w:rPr>
                          <w:t>(AH)</w:t>
                        </w:r>
                        <w:r w:rsidRPr="008455F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ارتفاع المتعلّق بالضّلع </w:t>
                        </w:r>
                        <w:r w:rsidRPr="008455F7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8455F7">
                          <w:rPr>
                            <w:iCs/>
                            <w:sz w:val="28"/>
                            <w:szCs w:val="28"/>
                            <w:lang w:bidi="ar-DZ"/>
                          </w:rPr>
                          <w:t>BC</w:t>
                        </w:r>
                        <w:r w:rsidRPr="008455F7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</w:p>
                      <w:p w14:paraId="6E6AFE55" w14:textId="77777777" w:rsidR="00215DFF" w:rsidRDefault="00000000" w:rsidP="008455F7">
                        <w:pPr>
                          <w:bidi/>
                          <w:rPr>
                            <w:rFonts w:ascii="Bell MT" w:hAnsi="Bell MT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فان </w:t>
                        </w:r>
                        <w:r>
                          <w:rPr>
                            <w:rFonts w:ascii="Bell MT" w:hAnsi="Bell MT"/>
                            <w:sz w:val="28"/>
                            <w:szCs w:val="28"/>
                            <w:rtl/>
                            <w:lang w:bidi="ar-DZ"/>
                          </w:rPr>
                          <w:t>:</w:t>
                        </w:r>
                        <w:proofErr w:type="gramEnd"/>
                      </w:p>
                      <w:p w14:paraId="19AC0628" w14:textId="77777777" w:rsidR="00215DFF" w:rsidRDefault="00000000" w:rsidP="008455F7">
                        <w:pPr>
                          <w:bidi/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1) </w:t>
                        </w:r>
                        <w:r>
                          <w:rPr>
                            <w:lang w:bidi="ar-DZ"/>
                          </w:rPr>
                          <w:t xml:space="preserve">AB  </w:t>
                        </w:r>
                        <w:r>
                          <w:rPr>
                            <w:rFonts w:ascii="Symbol" w:hAnsi="Symbol"/>
                            <w:lang w:bidi="ar-DZ"/>
                          </w:rPr>
                          <w:sym w:font="Symbol" w:char="F0B4"/>
                        </w:r>
                        <w:r>
                          <w:t xml:space="preserve">  AC  </w:t>
                        </w:r>
                        <w:r>
                          <w:rPr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lang w:bidi="ar-DZ"/>
                          </w:rPr>
                          <w:t>=  AH</w:t>
                        </w:r>
                        <w:proofErr w:type="gramEnd"/>
                        <w:r>
                          <w:rPr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Symbol" w:hAnsi="Symbol"/>
                            <w:lang w:bidi="ar-DZ"/>
                          </w:rPr>
                          <w:sym w:font="Symbol" w:char="F0B4"/>
                        </w:r>
                        <w:r>
                          <w:t xml:space="preserve">  BC</w:t>
                        </w:r>
                      </w:p>
                      <w:p w14:paraId="7774E8FF" w14:textId="77777777" w:rsidR="00215DFF" w:rsidRDefault="00000000" w:rsidP="00FA5E2E">
                        <w:pPr>
                          <w:bidi/>
                          <w:rPr>
                            <w:vertAlign w:val="superscript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2) </w:t>
                        </w:r>
                        <w:r>
                          <w:rPr>
                            <w:lang w:bidi="ar-DZ"/>
                          </w:rPr>
                          <w:t>AB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>2</w:t>
                        </w:r>
                        <w:r>
                          <w:t xml:space="preserve">  </w:t>
                        </w:r>
                        <w:r>
                          <w:rPr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lang w:bidi="ar-DZ"/>
                          </w:rPr>
                          <w:t>=  BH</w:t>
                        </w:r>
                        <w:proofErr w:type="gramEnd"/>
                        <w:r>
                          <w:rPr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Symbol" w:hAnsi="Symbol"/>
                            <w:lang w:bidi="ar-DZ"/>
                          </w:rPr>
                          <w:sym w:font="Symbol" w:char="F0B4"/>
                        </w:r>
                        <w:r>
                          <w:t xml:space="preserve">  BC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rtl/>
                            <w:lang w:bidi="ar-DZ"/>
                          </w:rPr>
                          <w:t xml:space="preserve">                       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 xml:space="preserve"> </w:t>
                        </w:r>
                      </w:p>
                      <w:p w14:paraId="5B1B6EE1" w14:textId="77777777" w:rsidR="00215DFF" w:rsidRDefault="00000000" w:rsidP="00FA5E2E">
                        <w:pPr>
                          <w:bidi/>
                          <w:rPr>
                            <w:vertAlign w:val="superscript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3) </w:t>
                        </w:r>
                        <w:r>
                          <w:rPr>
                            <w:lang w:bidi="ar-DZ"/>
                          </w:rPr>
                          <w:t>AC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>2</w:t>
                        </w:r>
                        <w:r>
                          <w:t xml:space="preserve">  </w:t>
                        </w:r>
                        <w:r>
                          <w:rPr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lang w:bidi="ar-DZ"/>
                          </w:rPr>
                          <w:t>=  CH</w:t>
                        </w:r>
                        <w:proofErr w:type="gramEnd"/>
                        <w:r>
                          <w:rPr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Symbol" w:hAnsi="Symbol"/>
                            <w:lang w:bidi="ar-DZ"/>
                          </w:rPr>
                          <w:sym w:font="Symbol" w:char="F0B4"/>
                        </w:r>
                        <w:r>
                          <w:t xml:space="preserve">  CB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 xml:space="preserve"> </w:t>
                        </w:r>
                      </w:p>
                      <w:p w14:paraId="46798B79" w14:textId="77777777" w:rsidR="00215DFF" w:rsidRPr="00FA5E2E" w:rsidRDefault="00000000" w:rsidP="00FA5E2E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4) </w:t>
                        </w:r>
                        <w:r>
                          <w:rPr>
                            <w:lang w:bidi="ar-DZ"/>
                          </w:rPr>
                          <w:t>AH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>2</w:t>
                        </w:r>
                        <w:r>
                          <w:t xml:space="preserve">  </w:t>
                        </w:r>
                        <w:r>
                          <w:rPr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lang w:bidi="ar-DZ"/>
                          </w:rPr>
                          <w:t>=  HC</w:t>
                        </w:r>
                        <w:proofErr w:type="gramEnd"/>
                        <w:r>
                          <w:rPr>
                            <w:lang w:bidi="ar-DZ"/>
                          </w:rPr>
                          <w:t xml:space="preserve">  </w:t>
                        </w:r>
                        <w:r>
                          <w:rPr>
                            <w:rFonts w:ascii="Symbol" w:hAnsi="Symbol"/>
                            <w:lang w:bidi="ar-DZ"/>
                          </w:rPr>
                          <w:sym w:font="Symbol" w:char="F0B4"/>
                        </w:r>
                        <w:r>
                          <w:t xml:space="preserve">  HB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vertAlign w:val="superscript"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vertAlign w:val="superscript"/>
                            <w:rtl/>
                            <w:lang w:bidi="ar-DZ"/>
                          </w:rPr>
                          <w:t xml:space="preserve">  </w:t>
                        </w:r>
                      </w:p>
                      <w:p w14:paraId="3FE883B6" w14:textId="77777777" w:rsidR="00215DFF" w:rsidRPr="008455F7" w:rsidRDefault="00215DFF" w:rsidP="008455F7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5611C664" w14:textId="77777777" w:rsidR="00215DFF" w:rsidRDefault="00215DFF" w:rsidP="008455F7">
                        <w:pPr>
                          <w:bidi/>
                          <w:ind w:right="-284"/>
                          <w:rPr>
                            <w:rtl/>
                          </w:rPr>
                        </w:pPr>
                      </w:p>
                      <w:p w14:paraId="02F4CC0A" w14:textId="77777777" w:rsidR="00215DFF" w:rsidRPr="00023DE2" w:rsidRDefault="00215DFF" w:rsidP="008455F7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044449B8" w14:textId="77777777" w:rsidR="00215DFF" w:rsidRPr="00EE5CA6" w:rsidRDefault="00215DFF" w:rsidP="008455F7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463F7667" w14:textId="77777777" w:rsidR="00215DFF" w:rsidRDefault="00215DFF">
            <w:pPr>
              <w:bidi/>
              <w:spacing w:line="216" w:lineRule="auto"/>
              <w:ind w:left="113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0BAE3978" w14:textId="77777777" w:rsidR="00215DFF" w:rsidRDefault="00000000">
            <w:pPr>
              <w:bidi/>
              <w:spacing w:line="216" w:lineRule="auto"/>
              <w:ind w:left="113"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noProof/>
                <w:color w:val="FF0000"/>
                <w:sz w:val="28"/>
                <w:szCs w:val="28"/>
                <w:rtl/>
              </w:rPr>
              <w:pict w14:anchorId="2D022085">
                <v:rect id="_x0000_s1063" style="position:absolute;left:0;text-align:left;margin-left:18.65pt;margin-top:7pt;width:151.65pt;height:1in;z-index:18;mso-wrap-style:none">
                  <v:textbox>
                    <w:txbxContent>
                      <w:p w14:paraId="2BF4A4BA" w14:textId="77777777" w:rsidR="00215DFF" w:rsidRPr="00FA5E2E" w:rsidRDefault="00000000">
                        <w:r>
                          <w:pict w14:anchorId="0C21857E">
                            <v:shape id="_x0000_i1044" type="#_x0000_t75" style="width:136.5pt;height:69pt">
                              <v:imagedata r:id="rId20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35DF6139" w14:textId="77777777" w:rsidR="00215DFF" w:rsidRDefault="00215DFF">
            <w:pPr>
              <w:bidi/>
              <w:spacing w:line="216" w:lineRule="auto"/>
              <w:ind w:left="113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55A19D20" w14:textId="77777777" w:rsidR="00215DFF" w:rsidRDefault="00215DFF">
            <w:pPr>
              <w:bidi/>
              <w:spacing w:line="216" w:lineRule="auto"/>
              <w:ind w:left="113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3415B12A" w14:textId="77777777" w:rsidR="00215DFF" w:rsidRDefault="00215DFF">
            <w:pPr>
              <w:bidi/>
              <w:spacing w:line="216" w:lineRule="auto"/>
              <w:ind w:left="113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3F3A583F" w14:textId="77777777" w:rsidR="00215DFF" w:rsidRDefault="00215DFF">
            <w:pPr>
              <w:bidi/>
              <w:spacing w:line="216" w:lineRule="auto"/>
              <w:ind w:left="113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3C58475F" w14:textId="77777777" w:rsidR="00215DFF" w:rsidRDefault="00215DFF">
            <w:pPr>
              <w:bidi/>
              <w:spacing w:line="216" w:lineRule="auto"/>
              <w:ind w:left="113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21B6E33A" w14:textId="77777777" w:rsidR="00215DFF" w:rsidRDefault="00215DFF">
            <w:pPr>
              <w:bidi/>
              <w:spacing w:line="216" w:lineRule="auto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0037E823" w14:textId="77777777" w:rsidR="00215DFF" w:rsidRDefault="00000000">
            <w:pPr>
              <w:bidi/>
              <w:spacing w:line="216" w:lineRule="auto"/>
              <w:ind w:left="113"/>
              <w:rPr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3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النسب المثلثية في مثلث قائم</w:t>
            </w:r>
            <w:r>
              <w:rPr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7BD145CD" w14:textId="77777777" w:rsidR="00215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 </w:t>
            </w:r>
          </w:p>
          <w:p w14:paraId="266FC76E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91F6FCE" w14:textId="77777777" w:rsidR="00AB7842" w:rsidRDefault="00AB784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461BB65" w14:textId="77777777" w:rsidR="00AB7842" w:rsidRDefault="00AB784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94295DD" w14:textId="77777777" w:rsidR="00215DFF" w:rsidRDefault="00215DFF">
            <w:pPr>
              <w:bidi/>
              <w:spacing w:line="216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</w:tc>
        <w:tc>
          <w:tcPr>
            <w:tcW w:w="1635" w:type="dxa"/>
            <w:shd w:val="clear" w:color="auto" w:fill="auto"/>
          </w:tcPr>
          <w:p w14:paraId="7A7BFD06" w14:textId="77777777" w:rsidR="00215DFF" w:rsidRDefault="00215DFF">
            <w:pPr>
              <w:tabs>
                <w:tab w:val="left" w:pos="7905"/>
              </w:tabs>
              <w:rPr>
                <w:rtl/>
              </w:rPr>
            </w:pPr>
          </w:p>
          <w:p w14:paraId="01A6C2CC" w14:textId="77777777" w:rsidR="00215DFF" w:rsidRDefault="00954E82">
            <w:pPr>
              <w:tabs>
                <w:tab w:val="left" w:pos="7905"/>
              </w:tabs>
              <w:jc w:val="right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b/>
                <w:bCs/>
                <w:rtl/>
              </w:rPr>
              <w:t>مبرهنة فيثاغورس وعكسها</w:t>
            </w:r>
          </w:p>
        </w:tc>
      </w:tr>
    </w:tbl>
    <w:p w14:paraId="0ED41D10" w14:textId="77777777" w:rsidR="008455F7" w:rsidRDefault="00000000" w:rsidP="008455F7">
      <w:pPr>
        <w:jc w:val="center"/>
        <w:rPr>
          <w:lang w:bidi="ar-DZ"/>
        </w:rPr>
      </w:pPr>
      <w:r>
        <w:pict w14:anchorId="1B4CFFD6">
          <v:group id="_x0000_s1065" editas="canvas" style="width:543.6pt;height:189pt;mso-position-horizontal-relative:char;mso-position-vertical-relative:line" coordorigin="2169,1275" coordsize="8697,3024">
            <o:lock v:ext="edit" aspectratio="t"/>
            <v:shape id="_x0000_s1066" type="#_x0000_t75" style="position:absolute;left:2169;top:1275;width:8697;height:3024" o:preferrelative="f">
              <v:fill o:detectmouseclick="t"/>
              <o:lock v:ext="edit" text="t"/>
            </v:shape>
            <v:shape id="_x0000_s1067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7CD7B13B" w14:textId="77777777" w:rsidR="008455F7" w:rsidRPr="00434F59" w:rsidRDefault="00000000" w:rsidP="00857D03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857D03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65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</w:t>
                    </w:r>
                  </w:p>
                </w:txbxContent>
              </v:textbox>
            </v:shape>
            <v:shape id="_x0000_s1068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034D0439" w14:textId="77777777" w:rsidR="008455F7" w:rsidRPr="00434F59" w:rsidRDefault="00000000" w:rsidP="008455F7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الهندسة المستوية 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069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07FE4BAB" w14:textId="77777777" w:rsidR="008455F7" w:rsidRPr="00557335" w:rsidRDefault="00000000" w:rsidP="008455F7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مبرهنة فيثاغورس وعكسها</w:t>
                    </w:r>
                  </w:p>
                  <w:p w14:paraId="41A985EF" w14:textId="77777777" w:rsidR="008455F7" w:rsidRDefault="008455F7" w:rsidP="008455F7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1F83FF1D" w14:textId="77777777" w:rsidR="008455F7" w:rsidRPr="00434F59" w:rsidRDefault="00000000" w:rsidP="008455F7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 id="_x0000_s1070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6BBEAE52" w14:textId="77777777" w:rsidR="008455F7" w:rsidRPr="00434F59" w:rsidRDefault="00000000" w:rsidP="008455F7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0D325F40" w14:textId="77777777" w:rsidR="008455F7" w:rsidRPr="00434F59" w:rsidRDefault="00000000" w:rsidP="008455F7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071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314E8ED4" w14:textId="77777777" w:rsidR="008455F7" w:rsidRPr="00FE0EDF" w:rsidRDefault="00000000" w:rsidP="008455F7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ساعة</w:t>
                    </w:r>
                  </w:p>
                  <w:p w14:paraId="2DCA16BC" w14:textId="77777777" w:rsidR="008455F7" w:rsidRDefault="008455F7" w:rsidP="008455F7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3CD6FB38" w14:textId="77777777" w:rsidR="008455F7" w:rsidRPr="00434F59" w:rsidRDefault="00000000" w:rsidP="008455F7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1E7073C7" w14:textId="77777777" w:rsidR="008455F7" w:rsidRDefault="008455F7" w:rsidP="008455F7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5B166A5D" w14:textId="77777777" w:rsidR="008455F7" w:rsidRPr="009805F1" w:rsidRDefault="00000000" w:rsidP="008455F7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072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17A4A75D" w14:textId="77777777" w:rsidR="008455F7" w:rsidRPr="00CB64D1" w:rsidRDefault="00000000" w:rsidP="008455F7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8455F7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ظرية فيثاغورس وعكس وتوظيفها في حلّ مسائل هندسيّة.</w:t>
                    </w:r>
                  </w:p>
                  <w:p w14:paraId="22B5638B" w14:textId="77777777" w:rsidR="008455F7" w:rsidRPr="00DF7A8A" w:rsidRDefault="008455F7" w:rsidP="008455F7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23B88D49" w14:textId="77777777" w:rsidR="008455F7" w:rsidRPr="00FA23A9" w:rsidRDefault="008455F7" w:rsidP="008455F7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7A10EF6D" w14:textId="77777777" w:rsidR="008455F7" w:rsidRDefault="008455F7" w:rsidP="008455F7"/>
                </w:txbxContent>
              </v:textbox>
            </v:shape>
            <w10:anchorlock/>
          </v:group>
        </w:pict>
      </w:r>
    </w:p>
    <w:p w14:paraId="7A6BABE0" w14:textId="77777777" w:rsidR="00843490" w:rsidRDefault="00843490">
      <w:pPr>
        <w:rPr>
          <w:rtl/>
        </w:rPr>
      </w:pPr>
    </w:p>
    <w:tbl>
      <w:tblPr>
        <w:tblpPr w:leftFromText="141" w:rightFromText="141" w:vertAnchor="text" w:horzAnchor="margin" w:tblpY="72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10359FF2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0FADB201" w14:textId="77777777" w:rsidR="00241578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15928D22" w14:textId="77777777" w:rsidR="00241578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323D10BE" w14:textId="77777777" w:rsidR="0024157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6BB8161F" w14:textId="77777777" w:rsidR="0024157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26420078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7445C3FA" w14:textId="77777777" w:rsidR="00241578" w:rsidRDefault="00241578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337C4F73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300AB8B" w14:textId="77777777" w:rsidR="00241578" w:rsidRDefault="00215DFF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0BC1D941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6B8395A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47D0804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BA93E85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6D04F94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089C3BE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0274E33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EEFF63C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C63171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C638721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143D6FA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29B146E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26B911D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3AAAE25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5E7AC83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3D22416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FBF3BA1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65F6EF3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630237D" w14:textId="77777777" w:rsidR="00241578" w:rsidRDefault="00954E8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5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6FCE49A0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7EB6972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D393106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61AA1A0" w14:textId="77777777" w:rsidR="00241578" w:rsidRDefault="00241578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6B74714" w14:textId="77777777" w:rsidR="00241578" w:rsidRDefault="00241578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102E767A" w14:textId="77777777" w:rsidR="00241578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 تعريف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183E03D" w14:textId="77777777" w:rsidR="00241578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73FF74BA">
                <v:roundrect id="_x0000_s1073" style="position:absolute;left:0;text-align:left;margin-left:.65pt;margin-top:1.05pt;width:369pt;height:245.95pt;z-index:13" arcsize="10923f" fillcolor="#3cc" strokecolor="#ff7171">
                  <v:textbox>
                    <w:txbxContent>
                      <w:p w14:paraId="75251530" w14:textId="77777777" w:rsidR="00215DFF" w:rsidRPr="00FA5E2E" w:rsidRDefault="00000000" w:rsidP="00215DFF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FA5E2E">
                          <w:rPr>
                            <w:sz w:val="28"/>
                            <w:szCs w:val="28"/>
                            <w:lang w:bidi="ar-DZ"/>
                          </w:rPr>
                          <w:t>ABC</w:t>
                        </w:r>
                        <w:r w:rsidRPr="00FA5E2E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ث قائم في </w:t>
                        </w:r>
                        <w:r w:rsidRPr="00FA5E2E">
                          <w:rPr>
                            <w:sz w:val="28"/>
                            <w:szCs w:val="28"/>
                            <w:lang w:bidi="ar-DZ"/>
                          </w:rPr>
                          <w:t>c</w:t>
                        </w:r>
                      </w:p>
                      <w:p w14:paraId="2AAAD68A" w14:textId="77777777" w:rsidR="00215DFF" w:rsidRDefault="00000000" w:rsidP="00215DFF">
                        <w:pPr>
                          <w:bidi/>
                          <w:ind w:right="-284"/>
                          <w:rPr>
                            <w:rtl/>
                          </w:rPr>
                        </w:pPr>
                        <w:r w:rsidRPr="00241578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- جيب الزاوية </w:t>
                        </w:r>
                        <w:r>
                          <w:rPr>
                            <w:position w:val="-6"/>
                            <w:sz w:val="28"/>
                            <w:szCs w:val="28"/>
                          </w:rPr>
                          <w:object w:dxaOrig="240" w:dyaOrig="220" w14:anchorId="7D0AF8C1">
                            <v:shape id="_x0000_i1047" type="#_x0000_t75" style="width:12pt;height:11.25pt">
                              <v:imagedata r:id="rId21" o:title=""/>
                            </v:shape>
                            <o:OLEObject Type="Embed" ProgID="Equation.DSMT4" ShapeID="_x0000_i1047" DrawAspect="Content" ObjectID="_1805369357" r:id="rId22"/>
                          </w:object>
                        </w:r>
                        <w:r w:rsidRPr="00241578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241578">
                          <w:rPr>
                            <w:rFonts w:ascii="Bell MT" w:hAnsi="Bell MT"/>
                            <w:sz w:val="28"/>
                            <w:szCs w:val="28"/>
                            <w:rtl/>
                          </w:rPr>
                          <w:t>: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rPr>
                            <w:position w:val="-30"/>
                            <w:lang w:bidi="ar-DZ"/>
                          </w:rPr>
                          <w:object w:dxaOrig="3739" w:dyaOrig="680" w14:anchorId="28F5F6FB">
                            <v:shape id="_x0000_i1049" type="#_x0000_t75" style="width:186.75pt;height:33.75pt">
                              <v:imagedata r:id="rId23" o:title=""/>
                            </v:shape>
                            <o:OLEObject Type="Embed" ProgID="Equation.3" ShapeID="_x0000_i1049" DrawAspect="Content" ObjectID="_1805369358" r:id="rId24"/>
                          </w:object>
                        </w:r>
                      </w:p>
                      <w:p w14:paraId="76F52899" w14:textId="77777777" w:rsidR="00215DFF" w:rsidRDefault="00215DFF" w:rsidP="00215DFF">
                        <w:pPr>
                          <w:bidi/>
                          <w:ind w:right="-284"/>
                          <w:rPr>
                            <w:rtl/>
                          </w:rPr>
                        </w:pPr>
                      </w:p>
                      <w:p w14:paraId="362365D3" w14:textId="77777777" w:rsidR="00241578" w:rsidRDefault="00000000" w:rsidP="00215DFF">
                        <w:pPr>
                          <w:bidi/>
                          <w:ind w:right="-284"/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- </w:t>
                        </w:r>
                        <w:r w:rsidRPr="00241578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جيبت مام الزاوية </w:t>
                        </w:r>
                        <w:r>
                          <w:rPr>
                            <w:position w:val="-6"/>
                            <w:sz w:val="28"/>
                            <w:szCs w:val="28"/>
                          </w:rPr>
                          <w:object w:dxaOrig="240" w:dyaOrig="220" w14:anchorId="7F10C030">
                            <v:shape id="_x0000_i1051" type="#_x0000_t75" style="width:12pt;height:11.25pt">
                              <v:imagedata r:id="rId21" o:title=""/>
                            </v:shape>
                            <o:OLEObject Type="Embed" ProgID="Equation.DSMT4" ShapeID="_x0000_i1051" DrawAspect="Content" ObjectID="_1805369359" r:id="rId25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rPr>
                            <w:rFonts w:ascii="Bell MT" w:hAnsi="Bell MT"/>
                            <w:rtl/>
                          </w:rPr>
                          <w:t>: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rPr>
                            <w:position w:val="-30"/>
                            <w:lang w:bidi="ar-DZ"/>
                          </w:rPr>
                          <w:object w:dxaOrig="3739" w:dyaOrig="680" w14:anchorId="40A9FCCE">
                            <v:shape id="_x0000_i1053" type="#_x0000_t75" style="width:186.75pt;height:33.75pt">
                              <v:imagedata r:id="rId23" o:title=""/>
                            </v:shape>
                            <o:OLEObject Type="Embed" ProgID="Equation.3" ShapeID="_x0000_i1053" DrawAspect="Content" ObjectID="_1805369360" r:id="rId26"/>
                          </w:object>
                        </w:r>
                      </w:p>
                      <w:p w14:paraId="07062D64" w14:textId="77777777" w:rsidR="00241578" w:rsidRPr="00023DE2" w:rsidRDefault="00000000" w:rsidP="00241578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-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ظل</w:t>
                        </w:r>
                        <w:r w:rsidRPr="00241578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الزاوية </w:t>
                        </w:r>
                        <w:r>
                          <w:rPr>
                            <w:position w:val="-6"/>
                            <w:sz w:val="28"/>
                            <w:szCs w:val="28"/>
                          </w:rPr>
                          <w:object w:dxaOrig="240" w:dyaOrig="220" w14:anchorId="54543EFB">
                            <v:shape id="_x0000_i1055" type="#_x0000_t75" style="width:12pt;height:11.25pt">
                              <v:imagedata r:id="rId21" o:title=""/>
                            </v:shape>
                            <o:OLEObject Type="Embed" ProgID="Equation.DSMT4" ShapeID="_x0000_i1055" DrawAspect="Content" ObjectID="_1805369361" r:id="rId27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>
                          <w:rPr>
                            <w:rFonts w:ascii="Bell MT" w:hAnsi="Bell MT"/>
                            <w:rtl/>
                          </w:rPr>
                          <w:t>:</w:t>
                        </w:r>
                        <w:r w:rsidRPr="00241578">
                          <w:rPr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position w:val="-30"/>
                            <w:lang w:bidi="ar-DZ"/>
                          </w:rPr>
                          <w:object w:dxaOrig="3820" w:dyaOrig="680" w14:anchorId="3F00FC59">
                            <v:shape id="_x0000_i1057" type="#_x0000_t75" style="width:191.25pt;height:33.75pt">
                              <v:imagedata r:id="rId28" o:title=""/>
                            </v:shape>
                            <o:OLEObject Type="Embed" ProgID="Equation.3" ShapeID="_x0000_i1057" DrawAspect="Content" ObjectID="_1805369362" r:id="rId29"/>
                          </w:object>
                        </w:r>
                      </w:p>
                      <w:p w14:paraId="130811B9" w14:textId="77777777" w:rsidR="00241578" w:rsidRPr="00215DFF" w:rsidRDefault="00000000" w:rsidP="00215DFF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pict w14:anchorId="23DDC204">
                            <v:shape id="_x0000_i1059" type="#_x0000_t75" style="width:189pt;height:93pt">
                              <v:imagedata r:id="rId30" o:title=""/>
                            </v:shape>
                          </w:pict>
                        </w:r>
                      </w:p>
                    </w:txbxContent>
                  </v:textbox>
                </v:roundrect>
              </w:pict>
            </w:r>
          </w:p>
          <w:p w14:paraId="1B3E6DA9" w14:textId="77777777" w:rsidR="00241578" w:rsidRDefault="00241578">
            <w:pPr>
              <w:bidi/>
              <w:spacing w:line="216" w:lineRule="auto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4501BCA5" w14:textId="77777777" w:rsidR="00241578" w:rsidRDefault="00241578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EAECE05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3228BFA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F60E0E5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2A07A52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181806B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028608A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80C558A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C3A6CF2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8724347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28BB996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55B6B35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F2CC789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3EFD990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37A60D3" w14:textId="77777777" w:rsidR="00215DFF" w:rsidRDefault="00000000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تمرين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رقم 53 ص 241 .</w:t>
            </w:r>
          </w:p>
          <w:p w14:paraId="18E14DB4" w14:textId="77777777" w:rsidR="00215DFF" w:rsidRDefault="00000000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            رقم 55 ص 242 .</w:t>
            </w:r>
          </w:p>
          <w:p w14:paraId="166EBE12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17E7D8D" w14:textId="77777777" w:rsidR="00215DFF" w:rsidRDefault="00215DFF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CA348DC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F2F1A6D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D15C720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784F675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2EFCC8F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4874C8F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590F626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53FCE5F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BDCDFB0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37E4038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D72AA04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2F13717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ADB4CD1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A1EB124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67E62EE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9A62EC9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75DA532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E973047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923E7B6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17D1BBD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79E0DC8" w14:textId="77777777" w:rsidR="00954E82" w:rsidRDefault="00954E82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35838FB1" w14:textId="77777777" w:rsidR="00241578" w:rsidRDefault="00241578">
            <w:pPr>
              <w:tabs>
                <w:tab w:val="left" w:pos="7905"/>
              </w:tabs>
              <w:rPr>
                <w:rtl/>
              </w:rPr>
            </w:pPr>
          </w:p>
          <w:p w14:paraId="132C5192" w14:textId="77777777" w:rsidR="00241578" w:rsidRDefault="00241578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  <w:tr w:rsidR="00000000" w14:paraId="57B4A384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4D18B86F" w14:textId="77777777" w:rsidR="00241578" w:rsidRDefault="00241578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4868670C" w14:textId="77777777" w:rsidR="00241578" w:rsidRDefault="00241578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68460056" w14:textId="77777777" w:rsidR="00241578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المسطرة </w:t>
            </w:r>
          </w:p>
        </w:tc>
        <w:tc>
          <w:tcPr>
            <w:tcW w:w="1635" w:type="dxa"/>
            <w:shd w:val="clear" w:color="auto" w:fill="FFA7A7"/>
          </w:tcPr>
          <w:p w14:paraId="6087E04C" w14:textId="77777777" w:rsidR="00241578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52B757E4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47F1EBF9" w14:textId="77777777" w:rsidR="00241578" w:rsidRDefault="00241578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26F69450" w14:textId="77777777" w:rsidR="00241578" w:rsidRDefault="00241578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5CA48745" w14:textId="77777777" w:rsidR="00241578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2EE64379" w14:textId="77777777" w:rsidR="00241578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5EB3A4FC" w14:textId="77777777" w:rsidR="00241578" w:rsidRDefault="00241578">
      <w:pPr>
        <w:sectPr w:rsidR="00241578" w:rsidSect="00A436B9">
          <w:pgSz w:w="11906" w:h="16838"/>
          <w:pgMar w:top="180" w:right="1417" w:bottom="719" w:left="540" w:header="708" w:footer="708" w:gutter="0"/>
          <w:pgNumType w:start="1"/>
          <w:cols w:space="708"/>
          <w:docGrid w:linePitch="360"/>
        </w:sectPr>
      </w:pPr>
    </w:p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787EE8AB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2CCD4B9D" w14:textId="77777777" w:rsidR="00C32DFF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5ADA875F" w14:textId="77777777" w:rsidR="00C32DFF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0C883057" w14:textId="77777777" w:rsidR="00C32DFF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5FB33180" w14:textId="77777777" w:rsidR="00C32DFF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07A7EEB8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37B0DAE9" w14:textId="77777777" w:rsidR="00C32DFF" w:rsidRDefault="00C32DFF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16CB00FA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4F1329E" w14:textId="77777777" w:rsidR="00C32DF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 w:rsidR="002F7665">
              <w:rPr>
                <w:rFonts w:hint="cs"/>
                <w:b/>
                <w:bCs/>
                <w:rtl/>
              </w:rPr>
              <w:t>2</w:t>
            </w:r>
            <w:r>
              <w:rPr>
                <w:rFonts w:hint="cs"/>
                <w:b/>
                <w:bCs/>
                <w:rtl/>
              </w:rPr>
              <w:t>د</w:t>
            </w:r>
          </w:p>
          <w:p w14:paraId="342F88ED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EA4C869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2A93598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079CCB5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BAEEFFA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393AD1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B92141C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E1A21C7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B8ED00F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0D09BF4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DFBA494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9E57970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37095F4" w14:textId="77777777" w:rsidR="00C32DFF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 w:rsidR="002F7665">
              <w:rPr>
                <w:rFonts w:hint="cs"/>
                <w:b/>
                <w:bCs/>
                <w:rtl/>
              </w:rPr>
              <w:t>1</w:t>
            </w:r>
            <w:r>
              <w:rPr>
                <w:rFonts w:hint="cs"/>
                <w:b/>
                <w:bCs/>
                <w:rtl/>
              </w:rPr>
              <w:t>د</w:t>
            </w:r>
          </w:p>
          <w:p w14:paraId="21358A6F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E0C812B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0C414FA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D65AA2A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03DE3F4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5EC131" w14:textId="77777777" w:rsidR="00C32DFF" w:rsidRDefault="002F7665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2د</w:t>
            </w:r>
          </w:p>
          <w:p w14:paraId="2B261519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F041E92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C15BF1D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9518557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775313A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5EE30A6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DCD1B16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094D91C" w14:textId="77777777" w:rsidR="00C32DFF" w:rsidRDefault="002F7665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 w:rsidR="00000000">
              <w:rPr>
                <w:rFonts w:hint="cs"/>
                <w:b/>
                <w:bCs/>
                <w:rtl/>
              </w:rPr>
              <w:t>0د</w:t>
            </w:r>
          </w:p>
          <w:p w14:paraId="3959D0E7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5AFFD91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B9F80BE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1A9D11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50856CF" w14:textId="77777777" w:rsidR="00C32DFF" w:rsidRDefault="00C32DFF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BF747E6" w14:textId="77777777" w:rsidR="002F7665" w:rsidRDefault="002F7665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88E1BF2" w14:textId="77777777" w:rsidR="002F7665" w:rsidRDefault="002F7665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D2E124" w14:textId="77777777" w:rsidR="002F7665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15د</w:t>
            </w:r>
          </w:p>
        </w:tc>
        <w:tc>
          <w:tcPr>
            <w:tcW w:w="7681" w:type="dxa"/>
            <w:shd w:val="clear" w:color="auto" w:fill="auto"/>
          </w:tcPr>
          <w:p w14:paraId="3B13EDD5" w14:textId="77777777" w:rsidR="00C32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مبرهنة طالس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0697D05C" w14:textId="77777777" w:rsidR="00C32DFF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برهنة3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092113F2" w14:textId="77777777" w:rsidR="00C32DFF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2A2E086B">
                <v:roundrect id="_x0000_s1081" style="position:absolute;left:0;text-align:left;margin-left:.65pt;margin-top:1.05pt;width:369pt;height:103.85pt;z-index:19" arcsize="10923f" fillcolor="#3cc" strokecolor="#ff7171">
                  <v:textbox>
                    <w:txbxContent>
                      <w:p w14:paraId="1010C59C" w14:textId="77777777" w:rsidR="00C32DFF" w:rsidRPr="00C32DFF" w:rsidRDefault="00000000" w:rsidP="00C32DFF">
                        <w:pPr>
                          <w:bidi/>
                          <w:jc w:val="both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إذا كان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لدينا مستقيمان متقاطعان في نقطة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يقطعهما مستقيمان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C32DFF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)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و </w:t>
                        </w:r>
                        <w:r w:rsidRPr="00C32DFF">
                          <w:rPr>
                            <w:iCs/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C32DFF">
                          <w:rPr>
                            <w:rFonts w:ascii="Symbol" w:hAnsi="Symbol"/>
                            <w:iCs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C32DFF">
                          <w:rPr>
                            <w:iCs/>
                            <w:noProof/>
                            <w:sz w:val="28"/>
                            <w:szCs w:val="28"/>
                            <w:lang w:bidi="ar-DZ"/>
                          </w:rPr>
                          <w:t>')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في النّقط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B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C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D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E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حسب أحد الشّكلين أعلاه، </w:t>
                        </w:r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وكان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C32DFF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)</w:t>
                        </w:r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يوازي </w:t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C32DFF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C32DFF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')</w:t>
                        </w:r>
                        <w:r w:rsidRPr="00C32DFF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،</w:t>
                        </w:r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فإنّ: أطوال أضلاع المثلّث </w:t>
                        </w:r>
                        <w:r w:rsidRPr="00C32DFF">
                          <w:rPr>
                            <w:sz w:val="28"/>
                            <w:szCs w:val="28"/>
                            <w:lang w:bidi="ar-DZ"/>
                          </w:rPr>
                          <w:t>ABC</w:t>
                        </w:r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تناسبة مع أطوال الأضلاع الموافقة لها </w:t>
                        </w:r>
                      </w:p>
                      <w:p w14:paraId="6E799FC0" w14:textId="77777777" w:rsidR="00C32DFF" w:rsidRPr="00C32DFF" w:rsidRDefault="00000000" w:rsidP="00C32DFF">
                        <w:pPr>
                          <w:bidi/>
                          <w:jc w:val="both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من المثلّث </w:t>
                        </w:r>
                        <w:r w:rsidRPr="00C32DFF">
                          <w:rPr>
                            <w:sz w:val="28"/>
                            <w:szCs w:val="28"/>
                            <w:lang w:bidi="ar-DZ"/>
                          </w:rPr>
                          <w:t>ADE</w:t>
                        </w:r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أي:   </w:t>
                        </w:r>
                        <w:proofErr w:type="gramEnd"/>
                        <w:r w:rsidRPr="00C32DFF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 </w:t>
                        </w:r>
                        <w:r>
                          <w:rPr>
                            <w:position w:val="-24"/>
                            <w:sz w:val="28"/>
                            <w:szCs w:val="28"/>
                            <w:lang w:bidi="ar-DZ"/>
                          </w:rPr>
                          <w:object w:dxaOrig="1740" w:dyaOrig="620" w14:anchorId="0D68EB92">
                            <v:shape id="_x0000_i1061" type="#_x0000_t75" style="width:87pt;height:30.75pt">
                              <v:imagedata r:id="rId31" o:title=""/>
                            </v:shape>
                            <o:OLEObject Type="Embed" ProgID="Equation.3" ShapeID="_x0000_i1061" DrawAspect="Content" ObjectID="_1805369363" r:id="rId32"/>
                          </w:object>
                        </w:r>
                      </w:p>
                      <w:p w14:paraId="4AF27DCA" w14:textId="77777777" w:rsidR="00C32DFF" w:rsidRPr="00C32DFF" w:rsidRDefault="00C32DFF" w:rsidP="00C32DFF">
                        <w:pPr>
                          <w:bidi/>
                          <w:rPr>
                            <w:sz w:val="28"/>
                            <w:szCs w:val="28"/>
                          </w:rPr>
                        </w:pPr>
                      </w:p>
                      <w:p w14:paraId="53D07DBB" w14:textId="77777777" w:rsidR="00C32DFF" w:rsidRDefault="00C32DFF" w:rsidP="00C32DFF">
                        <w:pPr>
                          <w:bidi/>
                          <w:ind w:right="-284"/>
                          <w:rPr>
                            <w:rtl/>
                          </w:rPr>
                        </w:pPr>
                      </w:p>
                      <w:p w14:paraId="0074567D" w14:textId="77777777" w:rsidR="00C32DFF" w:rsidRPr="00023DE2" w:rsidRDefault="00C32DFF" w:rsidP="00C32DFF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0A26ADF0" w14:textId="77777777" w:rsidR="00C32DFF" w:rsidRPr="00EE5CA6" w:rsidRDefault="00C32DFF" w:rsidP="00C32DFF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5506D912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2C25D30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57D9F26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F4F7528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64E7624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B17319A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3D69159" w14:textId="77777777" w:rsidR="00C32DFF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4305CCA9">
                <v:shape id="_x0000_s1083" type="#_x0000_t75" style="position:absolute;left:0;text-align:left;margin-left:18.55pt;margin-top:1.35pt;width:192.2pt;height:54.25pt;z-index:21">
                  <v:imagedata r:id="rId33" o:title=""/>
                </v:shape>
              </w:pict>
            </w: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5089366D">
                <v:shape id="_x0000_s1084" type="#_x0000_t75" style="position:absolute;left:0;text-align:left;margin-left:216.55pt;margin-top:10.35pt;width:136.3pt;height:45.5pt;z-index:20">
                  <v:imagedata r:id="rId34" o:title=""/>
                </v:shape>
              </w:pict>
            </w:r>
          </w:p>
          <w:p w14:paraId="3992EA36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42FDC27" w14:textId="77777777" w:rsidR="00C32DFF" w:rsidRDefault="00C32DFF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B1DA965" w14:textId="77777777" w:rsidR="00C32DFF" w:rsidRDefault="00C32DFF">
            <w:pPr>
              <w:bidi/>
              <w:spacing w:line="216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BF870BE" w14:textId="77777777" w:rsidR="00C32DFF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ثال تطبيقي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rtl/>
                <w:lang w:bidi="ar-DZ"/>
              </w:rPr>
              <w:t xml:space="preserve"> </w:t>
            </w:r>
          </w:p>
          <w:p w14:paraId="1509F5D4" w14:textId="77777777" w:rsidR="00C32DFF" w:rsidRDefault="00000000">
            <w:pPr>
              <w:bidi/>
              <w:spacing w:line="216" w:lineRule="auto"/>
              <w:ind w:left="113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AB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ثلث متقايس الأضلاع طول ضلعه  </w:t>
            </w:r>
            <w:r>
              <w:rPr>
                <w:sz w:val="28"/>
                <w:szCs w:val="28"/>
                <w:lang w:bidi="ar-DZ"/>
              </w:rPr>
              <w:t xml:space="preserve">cm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6 </w:t>
            </w:r>
            <w:r>
              <w:rPr>
                <w:sz w:val="28"/>
                <w:szCs w:val="28"/>
                <w:rtl/>
                <w:lang w:bidi="ar-DZ"/>
              </w:rPr>
              <w:t>٬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H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قط العمودي للنقطة </w:t>
            </w:r>
          </w:p>
          <w:p w14:paraId="3A288076" w14:textId="77777777" w:rsidR="00C32DFF" w:rsidRDefault="00000000">
            <w:pPr>
              <w:bidi/>
              <w:spacing w:line="216" w:lineRule="auto"/>
              <w:ind w:left="11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على </w:t>
            </w:r>
            <w:proofErr w:type="gramStart"/>
            <w:r w:rsidR="00ED7352">
              <w:rPr>
                <w:sz w:val="28"/>
                <w:szCs w:val="28"/>
                <w:lang w:bidi="ar-DZ"/>
              </w:rPr>
              <w:t>( BC</w:t>
            </w:r>
            <w:proofErr w:type="gramEnd"/>
            <w:r w:rsidR="00ED7352">
              <w:rPr>
                <w:sz w:val="28"/>
                <w:szCs w:val="28"/>
                <w:lang w:bidi="ar-DZ"/>
              </w:rPr>
              <w:t>)</w:t>
            </w:r>
            <w:r w:rsidR="00ED7352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ED7352">
              <w:rPr>
                <w:sz w:val="28"/>
                <w:szCs w:val="28"/>
                <w:rtl/>
                <w:lang w:bidi="ar-DZ"/>
              </w:rPr>
              <w:t>٬</w:t>
            </w:r>
            <w:r w:rsidR="00ED7352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ED7352">
              <w:rPr>
                <w:sz w:val="28"/>
                <w:szCs w:val="28"/>
                <w:lang w:bidi="ar-DZ"/>
              </w:rPr>
              <w:t>M</w:t>
            </w:r>
            <w:r w:rsidR="00ED7352">
              <w:rPr>
                <w:rFonts w:hint="cs"/>
                <w:sz w:val="28"/>
                <w:szCs w:val="28"/>
                <w:rtl/>
                <w:lang w:bidi="ar-DZ"/>
              </w:rPr>
              <w:t xml:space="preserve"> نقطة من </w:t>
            </w:r>
            <w:r>
              <w:rPr>
                <w:position w:val="-14"/>
                <w:sz w:val="28"/>
                <w:szCs w:val="28"/>
                <w:lang w:bidi="ar-DZ"/>
              </w:rPr>
              <w:object w:dxaOrig="600" w:dyaOrig="400" w14:anchorId="3AF9D4EE">
                <v:shape id="_x0000_i1062" type="#_x0000_t75" style="width:30pt;height:20.25pt" o:ole="">
                  <v:imagedata r:id="rId35" o:title=""/>
                </v:shape>
                <o:OLEObject Type="Embed" ProgID="Equation.DSMT4" ShapeID="_x0000_i1062" DrawAspect="Content" ObjectID="_1805369351" r:id="rId36"/>
              </w:object>
            </w:r>
            <w:r w:rsidR="00ED7352">
              <w:rPr>
                <w:rFonts w:hint="cs"/>
                <w:sz w:val="28"/>
                <w:szCs w:val="28"/>
                <w:rtl/>
                <w:lang w:bidi="ar-DZ"/>
              </w:rPr>
              <w:t xml:space="preserve"> بحيث</w:t>
            </w:r>
            <w:r w:rsidR="00ED7352">
              <w:rPr>
                <w:sz w:val="28"/>
                <w:szCs w:val="28"/>
                <w:lang w:bidi="ar-DZ"/>
              </w:rPr>
              <w:t xml:space="preserve"> cm</w:t>
            </w:r>
            <w:r w:rsidR="00ED7352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ED7352">
              <w:rPr>
                <w:sz w:val="28"/>
                <w:szCs w:val="28"/>
                <w:lang w:bidi="ar-DZ"/>
              </w:rPr>
              <w:t xml:space="preserve"> AM=4 </w:t>
            </w:r>
            <w:r w:rsidR="00ED7352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="00ED7352">
              <w:rPr>
                <w:sz w:val="28"/>
                <w:szCs w:val="28"/>
                <w:lang w:bidi="ar-DZ"/>
              </w:rPr>
              <w:t xml:space="preserve"> N </w:t>
            </w:r>
            <w:r w:rsidR="00ED7352">
              <w:rPr>
                <w:rFonts w:hint="cs"/>
                <w:sz w:val="28"/>
                <w:szCs w:val="28"/>
                <w:rtl/>
                <w:lang w:bidi="ar-DZ"/>
              </w:rPr>
              <w:t xml:space="preserve"> المسقط العمودي للنقطة </w:t>
            </w:r>
            <w:r w:rsidR="00165CC7">
              <w:rPr>
                <w:sz w:val="28"/>
                <w:szCs w:val="28"/>
                <w:lang w:bidi="ar-DZ"/>
              </w:rPr>
              <w:t>M</w:t>
            </w:r>
            <w:r w:rsidR="00165CC7">
              <w:rPr>
                <w:rFonts w:hint="cs"/>
                <w:sz w:val="28"/>
                <w:szCs w:val="28"/>
                <w:rtl/>
                <w:lang w:bidi="ar-DZ"/>
              </w:rPr>
              <w:t xml:space="preserve"> على </w:t>
            </w:r>
            <w:r>
              <w:rPr>
                <w:position w:val="-14"/>
                <w:sz w:val="28"/>
                <w:szCs w:val="28"/>
                <w:lang w:bidi="ar-DZ"/>
              </w:rPr>
              <w:object w:dxaOrig="620" w:dyaOrig="400" w14:anchorId="1D6A866E">
                <v:shape id="_x0000_i1063" type="#_x0000_t75" style="width:30.75pt;height:20.25pt" o:ole="">
                  <v:imagedata r:id="rId37" o:title=""/>
                </v:shape>
                <o:OLEObject Type="Embed" ProgID="Equation.DSMT4" ShapeID="_x0000_i1063" DrawAspect="Content" ObjectID="_1805369352" r:id="rId38"/>
              </w:object>
            </w:r>
            <w:r w:rsidR="00165CC7"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3ED4FC6B" w14:textId="77777777" w:rsidR="00165CC7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- أحسب </w:t>
            </w:r>
            <w:r>
              <w:rPr>
                <w:sz w:val="28"/>
                <w:szCs w:val="28"/>
                <w:lang w:bidi="ar-DZ"/>
              </w:rPr>
              <w:t>AN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BE46EA4" w14:textId="77777777" w:rsidR="00165CC7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2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عكس مبرهنة طالس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55752DEB" w14:textId="77777777" w:rsidR="00165CC7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برهنة4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0B6F6DE3" w14:textId="77777777" w:rsidR="00165CC7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1AB3E6E1">
                <v:roundrect id="_x0000_s1087" style="position:absolute;left:0;text-align:left;margin-left:.65pt;margin-top:1.05pt;width:369pt;height:83.8pt;z-index:22" arcsize="10923f" fillcolor="#3cc" strokecolor="#ff7171">
                  <v:textbox>
                    <w:txbxContent>
                      <w:p w14:paraId="500CB813" w14:textId="77777777" w:rsidR="00165CC7" w:rsidRPr="00165CC7" w:rsidRDefault="00000000" w:rsidP="00165CC7">
                        <w:pPr>
                          <w:bidi/>
                          <w:ind w:left="-42"/>
                          <w:jc w:val="both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إذا كانت كلّ من النقط </w:t>
                        </w:r>
                        <w:r w:rsidRPr="00165CC7">
                          <w:rPr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65CC7">
                          <w:rPr>
                            <w:sz w:val="28"/>
                            <w:szCs w:val="28"/>
                            <w:lang w:bidi="ar-DZ"/>
                          </w:rPr>
                          <w:t>B</w: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65CC7">
                          <w:rPr>
                            <w:sz w:val="28"/>
                            <w:szCs w:val="28"/>
                            <w:lang w:bidi="ar-DZ"/>
                          </w:rPr>
                          <w:t>D</w: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والنّقط </w:t>
                        </w:r>
                        <w:r w:rsidRPr="00165CC7">
                          <w:rPr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65CC7">
                          <w:rPr>
                            <w:sz w:val="28"/>
                            <w:szCs w:val="28"/>
                            <w:lang w:bidi="ar-DZ"/>
                          </w:rPr>
                          <w:t>C</w: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65CC7">
                          <w:rPr>
                            <w:sz w:val="28"/>
                            <w:szCs w:val="28"/>
                            <w:lang w:bidi="ar-DZ"/>
                          </w:rPr>
                          <w:t>E</w: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على استقامة واحدة وبنفس التّرتيب حسب أحد الشكلين أعلاه، وكان </w:t>
                        </w:r>
                        <w:r>
                          <w:rPr>
                            <w:position w:val="-24"/>
                            <w:sz w:val="28"/>
                            <w:szCs w:val="28"/>
                            <w:lang w:bidi="ar-DZ"/>
                          </w:rPr>
                          <w:object w:dxaOrig="1140" w:dyaOrig="620" w14:anchorId="0D220AE5">
                            <v:shape id="_x0000_i1065" type="#_x0000_t75" style="width:57pt;height:30.75pt">
                              <v:imagedata r:id="rId39" o:title=""/>
                            </v:shape>
                            <o:OLEObject Type="Embed" ProgID="Equation.3" ShapeID="_x0000_i1065" DrawAspect="Content" ObjectID="_1805369364" r:id="rId40"/>
                          </w:objec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، فإنّ:</w:t>
                        </w:r>
                      </w:p>
                      <w:p w14:paraId="12FE9306" w14:textId="77777777" w:rsidR="00165CC7" w:rsidRPr="00165CC7" w:rsidRDefault="00000000" w:rsidP="00165CC7">
                        <w:pPr>
                          <w:bidi/>
                          <w:rPr>
                            <w:sz w:val="28"/>
                            <w:szCs w:val="28"/>
                          </w:rPr>
                        </w:pPr>
                        <w:r w:rsidRPr="00165CC7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          </w:t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165CC7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)</w:t>
                        </w:r>
                        <w:r w:rsidRPr="00165CC7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يوازي </w:t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165CC7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')</w:t>
                        </w:r>
                        <w:r w:rsidRPr="00165CC7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    [</w:t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165CC7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)</w:t>
                        </w:r>
                        <w:r w:rsidRPr="00165CC7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هو </w:t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EC)</w:t>
                        </w:r>
                        <w:r w:rsidRPr="00165CC7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و </w:t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</w:t>
                        </w:r>
                        <w:r w:rsidRPr="00165CC7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bidi="ar-DZ"/>
                          </w:rPr>
                          <w:sym w:font="Symbol" w:char="F044"/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)</w:t>
                        </w:r>
                        <w:r w:rsidRPr="00165CC7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هو </w:t>
                        </w:r>
                        <w:r w:rsidRPr="00165CC7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CB)</w:t>
                        </w:r>
                        <w:r w:rsidRPr="00165CC7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</w:p>
                      <w:p w14:paraId="4B5B0E5E" w14:textId="77777777" w:rsidR="00165CC7" w:rsidRPr="00165CC7" w:rsidRDefault="00165CC7" w:rsidP="00165CC7">
                        <w:pPr>
                          <w:bidi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7F430708" w14:textId="77777777" w:rsidR="00165CC7" w:rsidRPr="00165CC7" w:rsidRDefault="00165CC7" w:rsidP="00165CC7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4971CAC5" w14:textId="77777777" w:rsidR="00165CC7" w:rsidRPr="00023DE2" w:rsidRDefault="00165CC7" w:rsidP="00165CC7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2D7CD3FD" w14:textId="77777777" w:rsidR="00165CC7" w:rsidRPr="00EE5CA6" w:rsidRDefault="00165CC7" w:rsidP="00165CC7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4CD744F4" w14:textId="77777777" w:rsidR="00165CC7" w:rsidRDefault="00165CC7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97D13E9" w14:textId="77777777" w:rsidR="00165CC7" w:rsidRDefault="00165CC7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E71D897" w14:textId="77777777" w:rsidR="00165CC7" w:rsidRDefault="00165CC7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08EF7F2" w14:textId="77777777" w:rsidR="00165CC7" w:rsidRDefault="00165CC7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7CA9F49" w14:textId="77777777" w:rsidR="00165CC7" w:rsidRDefault="00165CC7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34D78FC" w14:textId="77777777" w:rsidR="00165CC7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حالة خاصة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4E2702C5" w14:textId="77777777" w:rsidR="00165CC7" w:rsidRDefault="00000000">
            <w:pPr>
              <w:bidi/>
              <w:ind w:left="72"/>
              <w:rPr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02AD1311">
                <v:shape id="_x0000_s1089" type="#_x0000_t75" style="position:absolute;left:0;text-align:left;margin-left:.6pt;margin-top:8.7pt;width:72.05pt;height:81.25pt;z-index:23">
                  <v:imagedata r:id="rId41" o:title=""/>
                </v:shape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>AB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ثلّث كيفي </w:t>
            </w:r>
            <w:r>
              <w:rPr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نقطتان من </w:t>
            </w:r>
            <w:r>
              <w:rPr>
                <w:sz w:val="28"/>
                <w:szCs w:val="28"/>
                <w:lang w:bidi="ar-DZ"/>
              </w:rPr>
              <w:t>(AB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sz w:val="28"/>
                <w:szCs w:val="28"/>
                <w:lang w:bidi="ar-DZ"/>
              </w:rPr>
              <w:t>(AC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على التّرتيب.</w:t>
            </w:r>
          </w:p>
          <w:p w14:paraId="49A23000" w14:textId="77777777" w:rsidR="00165CC7" w:rsidRDefault="0000000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إذا كانت النّقطتان </w:t>
            </w:r>
            <w:r>
              <w:rPr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تصفي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B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C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على التّرتيب</w:t>
            </w:r>
          </w:p>
          <w:p w14:paraId="6E183C6D" w14:textId="77777777" w:rsidR="00165CC7" w:rsidRDefault="0000000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فإنّ: </w:t>
            </w:r>
            <w:r>
              <w:rPr>
                <w:sz w:val="28"/>
                <w:szCs w:val="28"/>
                <w:lang w:bidi="ar-DZ"/>
              </w:rPr>
              <w:t>(MN) // (</w:t>
            </w:r>
            <w:proofErr w:type="gramStart"/>
            <w:r>
              <w:rPr>
                <w:sz w:val="28"/>
                <w:szCs w:val="28"/>
                <w:lang w:bidi="ar-DZ"/>
              </w:rPr>
              <w:t xml:space="preserve">BC)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position w:val="-24"/>
                <w:sz w:val="28"/>
                <w:szCs w:val="28"/>
                <w:lang w:bidi="ar-DZ"/>
              </w:rPr>
              <w:object w:dxaOrig="1359" w:dyaOrig="620" w14:anchorId="44C13809">
                <v:shape id="_x0000_i1066" type="#_x0000_t75" style="width:68.25pt;height:30.75pt" o:ole="">
                  <v:imagedata r:id="rId42" o:title=""/>
                </v:shape>
                <o:OLEObject Type="Embed" ProgID="Equation.3" ShapeID="_x0000_i1066" DrawAspect="Content" ObjectID="_1805369353" r:id="rId43"/>
              </w:object>
            </w:r>
          </w:p>
          <w:p w14:paraId="32D305EE" w14:textId="77777777" w:rsidR="00165CC7" w:rsidRDefault="00000000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إذا كانت النّقطة </w:t>
            </w:r>
            <w:r>
              <w:rPr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تصف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B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كان </w:t>
            </w:r>
            <w:r>
              <w:rPr>
                <w:sz w:val="28"/>
                <w:szCs w:val="28"/>
                <w:lang w:bidi="ar-DZ"/>
              </w:rPr>
              <w:t>(MN) // (BC)</w:t>
            </w:r>
          </w:p>
          <w:p w14:paraId="64973754" w14:textId="77777777" w:rsidR="00C32DFF" w:rsidRDefault="00165CC7">
            <w:pPr>
              <w:bidi/>
              <w:ind w:left="1026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فإنّ </w:t>
            </w:r>
            <w:r>
              <w:rPr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تصف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C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18327061" w14:textId="77777777" w:rsidR="00C32DFF" w:rsidRDefault="00000000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رقم </w:t>
            </w:r>
            <w:r w:rsidR="002F7665">
              <w:rPr>
                <w:rFonts w:hint="cs"/>
                <w:color w:val="000000"/>
                <w:sz w:val="28"/>
                <w:szCs w:val="28"/>
                <w:rtl/>
              </w:rPr>
              <w:t>67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ص2</w:t>
            </w:r>
            <w:r w:rsidR="002F7665">
              <w:rPr>
                <w:rFonts w:hint="cs"/>
                <w:color w:val="000000"/>
                <w:sz w:val="28"/>
                <w:szCs w:val="28"/>
                <w:rtl/>
              </w:rPr>
              <w:t>43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 w:rsidR="002F7665">
              <w:rPr>
                <w:rFonts w:hint="cs"/>
                <w:color w:val="000000"/>
                <w:sz w:val="28"/>
                <w:szCs w:val="28"/>
                <w:rtl/>
              </w:rPr>
              <w:t xml:space="preserve"> .</w:t>
            </w: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620DEB10" w14:textId="77777777" w:rsidR="00C32DFF" w:rsidRDefault="00C32DFF">
            <w:pPr>
              <w:tabs>
                <w:tab w:val="left" w:pos="7905"/>
              </w:tabs>
              <w:rPr>
                <w:rtl/>
              </w:rPr>
            </w:pPr>
          </w:p>
          <w:p w14:paraId="4AFFBCFF" w14:textId="77777777" w:rsidR="00C32DFF" w:rsidRDefault="002F7665">
            <w:pPr>
              <w:tabs>
                <w:tab w:val="left" w:pos="790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نظرية طالس وعكس</w:t>
            </w:r>
          </w:p>
          <w:p w14:paraId="500269F6" w14:textId="77777777" w:rsidR="00C32DFF" w:rsidRDefault="00C32DFF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  <w:tr w:rsidR="00000000" w14:paraId="352A576D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507DAEFB" w14:textId="77777777" w:rsidR="00C32DFF" w:rsidRDefault="00C32DFF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00AEBE7C" w14:textId="77777777" w:rsidR="00C32DFF" w:rsidRDefault="00C32DFF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4ACE52B8" w14:textId="77777777" w:rsidR="00C32DFF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المسطرة </w:t>
            </w:r>
          </w:p>
        </w:tc>
        <w:tc>
          <w:tcPr>
            <w:tcW w:w="1635" w:type="dxa"/>
            <w:shd w:val="clear" w:color="auto" w:fill="FFA7A7"/>
          </w:tcPr>
          <w:p w14:paraId="6848351C" w14:textId="77777777" w:rsidR="00C32DFF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10A3C8C8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3468CBC9" w14:textId="77777777" w:rsidR="00C32DFF" w:rsidRDefault="00C32DFF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335EBA08" w14:textId="77777777" w:rsidR="00C32DFF" w:rsidRDefault="00C32DFF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5413A0D8" w14:textId="77777777" w:rsidR="00C32DFF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100E5371" w14:textId="77777777" w:rsidR="00C32DFF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765A5301" w14:textId="77777777" w:rsidR="00843490" w:rsidRDefault="00000000" w:rsidP="002F7665">
      <w:pPr>
        <w:jc w:val="center"/>
        <w:rPr>
          <w:lang w:bidi="ar-DZ"/>
        </w:rPr>
        <w:sectPr w:rsidR="00843490" w:rsidSect="00D35F27">
          <w:pgSz w:w="11906" w:h="16838"/>
          <w:pgMar w:top="180" w:right="1417" w:bottom="719" w:left="540" w:header="708" w:footer="708" w:gutter="0"/>
          <w:pgNumType w:start="1"/>
          <w:cols w:space="708"/>
          <w:docGrid w:linePitch="360"/>
        </w:sectPr>
      </w:pPr>
      <w:r>
        <w:pict w14:anchorId="746E3EA1">
          <v:group id="_x0000_s1091" editas="canvas" style="width:543.6pt;height:189pt;mso-position-horizontal-relative:char;mso-position-vertical-relative:line" coordorigin="2169,1275" coordsize="8697,3024">
            <o:lock v:ext="edit" aspectratio="t"/>
            <v:shape id="_x0000_s1092" type="#_x0000_t75" style="position:absolute;left:2169;top:1275;width:8697;height:3024" o:preferrelative="f">
              <v:fill o:detectmouseclick="t"/>
              <o:lock v:ext="edit" text="t"/>
            </v:shape>
            <v:shape id="_x0000_s1093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5060C46A" w14:textId="77777777" w:rsidR="00C32DFF" w:rsidRPr="00434F59" w:rsidRDefault="00000000" w:rsidP="00182784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182784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66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</w:t>
                    </w:r>
                  </w:p>
                </w:txbxContent>
              </v:textbox>
            </v:shape>
            <v:shape id="_x0000_s1094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01CFB01E" w14:textId="77777777" w:rsidR="00C32DFF" w:rsidRPr="00434F59" w:rsidRDefault="00000000" w:rsidP="00C32DFF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هندسة المستوية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095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114891B6" w14:textId="77777777" w:rsidR="00C32DFF" w:rsidRPr="00557335" w:rsidRDefault="00000000" w:rsidP="00C32DFF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مبرهنة طالس وعكسها</w:t>
                    </w:r>
                  </w:p>
                  <w:p w14:paraId="280ABEDF" w14:textId="77777777" w:rsidR="00C32DFF" w:rsidRDefault="00C32DFF" w:rsidP="00C32DFF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3F493CFD" w14:textId="77777777" w:rsidR="00C32DFF" w:rsidRPr="00434F59" w:rsidRDefault="00000000" w:rsidP="00C32DFF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 id="_x0000_s1096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0C66BE45" w14:textId="77777777" w:rsidR="00C32DFF" w:rsidRPr="00434F59" w:rsidRDefault="00000000" w:rsidP="00C32DFF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5C9E0C58" w14:textId="77777777" w:rsidR="00C32DFF" w:rsidRPr="00434F59" w:rsidRDefault="00000000" w:rsidP="00C32DFF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097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2F73FF22" w14:textId="77777777" w:rsidR="00C32DFF" w:rsidRPr="00FE0EDF" w:rsidRDefault="00000000" w:rsidP="00C32DFF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ساعة</w:t>
                    </w:r>
                  </w:p>
                  <w:p w14:paraId="100F9AF7" w14:textId="77777777" w:rsidR="00C32DFF" w:rsidRDefault="00C32DFF" w:rsidP="00C32DFF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41B8A084" w14:textId="77777777" w:rsidR="00C32DFF" w:rsidRPr="00434F59" w:rsidRDefault="00000000" w:rsidP="00C32DFF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62F2B6ED" w14:textId="77777777" w:rsidR="00C32DFF" w:rsidRDefault="00C32DFF" w:rsidP="00C32DFF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14608D2C" w14:textId="77777777" w:rsidR="00C32DFF" w:rsidRPr="009805F1" w:rsidRDefault="00000000" w:rsidP="00C32DFF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098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4C692F2A" w14:textId="77777777" w:rsidR="00C32DFF" w:rsidRPr="00CB64D1" w:rsidRDefault="00000000" w:rsidP="00C32DFF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8455F7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نظرية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طالس</w:t>
                    </w:r>
                    <w:r w:rsidRPr="008455F7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وعكس وتوظيفها في حلّ مسائل هندسيّة.</w:t>
                    </w:r>
                  </w:p>
                  <w:p w14:paraId="7A4335EC" w14:textId="77777777" w:rsidR="00C32DFF" w:rsidRPr="00C32DFF" w:rsidRDefault="00C32DFF" w:rsidP="00C32DFF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</w:p>
                  <w:p w14:paraId="7F788C80" w14:textId="77777777" w:rsidR="00C32DFF" w:rsidRPr="00DF7A8A" w:rsidRDefault="00C32DFF" w:rsidP="00C32DFF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4EB30EBF" w14:textId="77777777" w:rsidR="00C32DFF" w:rsidRPr="00FA23A9" w:rsidRDefault="00C32DFF" w:rsidP="00C32DFF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4649A627" w14:textId="77777777" w:rsidR="00C32DFF" w:rsidRDefault="00C32DFF" w:rsidP="00C32DFF"/>
                </w:txbxContent>
              </v:textbox>
            </v:shape>
            <w10:anchorlock/>
          </v:group>
        </w:pict>
      </w:r>
    </w:p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5EA48D54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022F4FF8" w14:textId="77777777" w:rsidR="001707EA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6C1B8148" w14:textId="77777777" w:rsidR="001707EA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763B9D18" w14:textId="77777777" w:rsidR="001707EA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68068EE3" w14:textId="77777777" w:rsidR="001707EA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375E526D" w14:textId="77777777">
        <w:trPr>
          <w:trHeight w:val="10425"/>
        </w:trPr>
        <w:tc>
          <w:tcPr>
            <w:tcW w:w="1018" w:type="dxa"/>
            <w:shd w:val="clear" w:color="auto" w:fill="auto"/>
          </w:tcPr>
          <w:p w14:paraId="69CEBAD0" w14:textId="77777777" w:rsidR="007B247B" w:rsidRDefault="007B247B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3AE19B99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C1B14D8" w14:textId="77777777" w:rsidR="007B247B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5د</w:t>
            </w:r>
          </w:p>
          <w:p w14:paraId="35FBA19F" w14:textId="77777777" w:rsidR="007B247B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1174340B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1FD5753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F0BD003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337DA28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0B90CEA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6316BCA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100E4BF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A544E5A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F4E99CD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56F35C5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66EC0C5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1E64F96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B87F772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A2CB4F8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0275ECA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16C5D46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54323DE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BC3C288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00AAECE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4E0CEAF" w14:textId="77777777" w:rsidR="007B247B" w:rsidRDefault="007B247B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F65CBBD" w14:textId="77777777" w:rsidR="007B247B" w:rsidRDefault="00893109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5F460C64" w14:textId="77777777" w:rsidR="00893109" w:rsidRDefault="0089310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D564666" w14:textId="77777777" w:rsidR="00893109" w:rsidRDefault="0089310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1D78A61" w14:textId="77777777" w:rsidR="00893109" w:rsidRDefault="0089310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4E45E1E" w14:textId="77777777" w:rsidR="00893109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17FB6531" w14:textId="77777777" w:rsidR="00893109" w:rsidRDefault="0089310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65B66F" w14:textId="77777777" w:rsidR="00893109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</w:tc>
        <w:tc>
          <w:tcPr>
            <w:tcW w:w="7681" w:type="dxa"/>
            <w:shd w:val="clear" w:color="auto" w:fill="auto"/>
          </w:tcPr>
          <w:p w14:paraId="33148B8E" w14:textId="77777777" w:rsidR="007B247B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44659C33">
                <v:rect id="_x0000_s1099" style="position:absolute;left:0;text-align:left;margin-left:4.25pt;margin-top:420.6pt;width:1in;height:1in;z-index:29;mso-wrap-style:none;mso-position-horizontal-relative:text;mso-position-vertical-relative:text">
                  <v:textbox style="mso-fit-shape-to-text:t">
                    <w:txbxContent>
                      <w:p w14:paraId="22C465F5" w14:textId="77777777" w:rsidR="007B247B" w:rsidRPr="00433E93" w:rsidRDefault="00000000">
                        <w:r>
                          <w:pict w14:anchorId="6E08B846">
                            <v:shape id="_x0000_i1069" type="#_x0000_t75" style="width:59.25pt;height:63.75pt">
                              <v:imagedata r:id="rId44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نشاط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5 ص 215</w:t>
            </w:r>
          </w:p>
          <w:p w14:paraId="363A8826" w14:textId="77777777" w:rsidR="007B247B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مفردات واصطلاحات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7E85F12B" w14:textId="77777777" w:rsidR="007B247B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09263828">
                <v:roundrect id="_x0000_s1101" style="position:absolute;left:0;text-align:left;margin-left:.65pt;margin-top:5.9pt;width:369pt;height:270pt;z-index:25" arcsize="10923f" fillcolor="#3cc" strokecolor="#ff7171">
                  <v:textbox>
                    <w:txbxContent>
                      <w:p w14:paraId="7B8401F5" w14:textId="77777777" w:rsidR="007B247B" w:rsidRPr="001707EA" w:rsidRDefault="00000000" w:rsidP="001707EA">
                        <w:pPr>
                          <w:bidi/>
                          <w:spacing w:before="120"/>
                          <w:ind w:left="397" w:right="601" w:hanging="284"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A722D6">
                          <w:rPr>
                            <w:noProof/>
                            <w:lang w:bidi="ar-DZ"/>
                          </w:rPr>
                          <w:t>(</w:t>
                        </w:r>
                        <w:r>
                          <w:rPr>
                            <w:noProof/>
                            <w:lang w:bidi="ar-DZ"/>
                          </w:rPr>
                          <w:t>C</w:t>
                        </w:r>
                        <w:r w:rsidRPr="00A722D6">
                          <w:rPr>
                            <w:noProof/>
                            <w:lang w:bidi="ar-DZ"/>
                          </w:rPr>
                          <w:t>)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دائرة مركزها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O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، و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B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M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N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نقط من الدّائرة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C)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حيث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O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 تنتمي إلى </w:t>
                        </w:r>
                        <w:r w:rsidRPr="001707EA">
                          <w:rPr>
                            <w:i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1707EA">
                          <w:rPr>
                            <w:iCs/>
                            <w:noProof/>
                            <w:sz w:val="28"/>
                            <w:szCs w:val="28"/>
                            <w:lang w:bidi="ar-DZ"/>
                          </w:rPr>
                          <w:t>AN</w:t>
                        </w:r>
                        <w:r w:rsidRPr="001707EA">
                          <w:rPr>
                            <w:i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  <w:r w:rsidRPr="001707EA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  <w:t xml:space="preserve">. </w:t>
                        </w:r>
                      </w:p>
                      <w:p w14:paraId="124C1F13" w14:textId="77777777" w:rsidR="007B247B" w:rsidRDefault="00000000" w:rsidP="001707EA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1707EA">
                          <w:rPr>
                            <w:iCs/>
                            <w:sz w:val="28"/>
                            <w:szCs w:val="28"/>
                            <w:lang w:bidi="ar-DZ"/>
                          </w:rPr>
                          <w:t>AN</w:t>
                        </w: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تسمّى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قطرا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وكلّ من </w:t>
                        </w: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1707EA">
                          <w:rPr>
                            <w:iCs/>
                            <w:sz w:val="28"/>
                            <w:szCs w:val="28"/>
                            <w:lang w:bidi="ar-DZ"/>
                          </w:rPr>
                          <w:t>AB</w:t>
                        </w: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1707EA">
                          <w:rPr>
                            <w:iCs/>
                            <w:sz w:val="28"/>
                            <w:szCs w:val="28"/>
                            <w:lang w:bidi="ar-DZ"/>
                          </w:rPr>
                          <w:t>AM</w:t>
                        </w: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</w:p>
                      <w:p w14:paraId="0D50D42D" w14:textId="77777777" w:rsidR="007B247B" w:rsidRPr="001707EA" w:rsidRDefault="00000000" w:rsidP="001707EA">
                        <w:pPr>
                          <w:bidi/>
                          <w:rPr>
                            <w:noProof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[</w:t>
                        </w:r>
                        <w:r w:rsidRPr="001707EA">
                          <w:rPr>
                            <w:iCs/>
                            <w:sz w:val="28"/>
                            <w:szCs w:val="28"/>
                            <w:lang w:bidi="ar-DZ"/>
                          </w:rPr>
                          <w:t>BM</w:t>
                        </w:r>
                        <w:r w:rsidRPr="001707EA"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]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تسمّى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وترا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في الدّائرة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C)</w:t>
                        </w:r>
                      </w:p>
                      <w:p w14:paraId="70E885A1" w14:textId="77777777" w:rsidR="007B247B" w:rsidRDefault="00000000" w:rsidP="001707EA">
                        <w:pPr>
                          <w:numPr>
                            <w:ilvl w:val="0"/>
                            <w:numId w:val="7"/>
                          </w:numPr>
                          <w:tabs>
                            <w:tab w:val="clear" w:pos="284"/>
                            <w:tab w:val="num" w:pos="-30"/>
                          </w:tabs>
                          <w:bidi/>
                          <w:spacing w:before="120"/>
                          <w:ind w:left="-30" w:right="601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نّقطتان المتمايزتان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B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تعيّنان على الدّائرة </w:t>
                        </w:r>
                      </w:p>
                      <w:p w14:paraId="235B760A" w14:textId="77777777" w:rsidR="007B247B" w:rsidRDefault="00000000" w:rsidP="001707EA">
                        <w:pPr>
                          <w:numPr>
                            <w:ilvl w:val="0"/>
                            <w:numId w:val="7"/>
                          </w:numPr>
                          <w:tabs>
                            <w:tab w:val="clear" w:pos="284"/>
                            <w:tab w:val="num" w:pos="-30"/>
                          </w:tabs>
                          <w:bidi/>
                          <w:spacing w:before="120"/>
                          <w:ind w:left="-30" w:right="601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C)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قوسين كلّ منها نرمز لها بالرمز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B</w:t>
                        </w:r>
                      </w:p>
                      <w:p w14:paraId="06CC1D8D" w14:textId="77777777" w:rsidR="007B247B" w:rsidRPr="001707EA" w:rsidRDefault="00000000" w:rsidP="001707EA">
                        <w:pPr>
                          <w:bidi/>
                          <w:spacing w:before="120"/>
                          <w:ind w:right="601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(XY)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ستقيم يشترك مع الدّائرة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C)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في نقطة وحيدة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، يسمّى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(XY)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مماسا</w:t>
                        </w:r>
                        <w:r w:rsidRPr="001707EA">
                          <w:rPr>
                            <w:rFonts w:hint="cs"/>
                            <w:rtl/>
                            <w:lang w:bidi="ar-DZ"/>
                          </w:rPr>
                          <w:t xml:space="preserve"> 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للدائرة </w:t>
                        </w:r>
                        <w:r w:rsidRPr="001707EA">
                          <w:rPr>
                            <w:noProof/>
                            <w:sz w:val="28"/>
                            <w:szCs w:val="28"/>
                            <w:lang w:bidi="ar-DZ"/>
                          </w:rPr>
                          <w:t>(C)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5F965B60" w14:textId="77777777" w:rsidR="007B247B" w:rsidRPr="001707EA" w:rsidRDefault="00000000" w:rsidP="001707EA">
                        <w:pPr>
                          <w:numPr>
                            <w:ilvl w:val="0"/>
                            <w:numId w:val="7"/>
                          </w:numPr>
                          <w:tabs>
                            <w:tab w:val="clear" w:pos="284"/>
                            <w:tab w:val="num" w:pos="-30"/>
                          </w:tabs>
                          <w:bidi/>
                          <w:spacing w:before="120"/>
                          <w:ind w:left="-30" w:right="601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زّاوية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OM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رأسها مركز الدّائرة تسمّى زاوية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مركزيّة،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نقول إنّها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تحصر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قوس </w:t>
                        </w:r>
                        <w:proofErr w:type="gramStart"/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M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  <w:proofErr w:type="gramEnd"/>
                      </w:p>
                      <w:p w14:paraId="263C51B6" w14:textId="77777777" w:rsidR="007B247B" w:rsidRDefault="00000000" w:rsidP="001707EA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ز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ّاوية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BM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رأسها نقطة من الدّائرة تسمّى زاوية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محيطيّة، 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نقول إنّها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تحصر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قوس </w:t>
                        </w:r>
                        <w:proofErr w:type="gramStart"/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M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.</w:t>
                        </w:r>
                        <w:proofErr w:type="gramEnd"/>
                      </w:p>
                      <w:p w14:paraId="731772CE" w14:textId="77777777" w:rsidR="007B247B" w:rsidRDefault="00000000" w:rsidP="001707EA">
                        <w:pPr>
                          <w:bidi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زّاوية </w:t>
                        </w:r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XAB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تسمّى أيضا زاوية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محيطيّة، 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نقول إنّها </w:t>
                        </w:r>
                        <w:r w:rsidRPr="001707EA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تحصر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قوس </w:t>
                        </w:r>
                        <w:proofErr w:type="gramStart"/>
                        <w:r w:rsidRPr="001707EA">
                          <w:rPr>
                            <w:sz w:val="28"/>
                            <w:szCs w:val="28"/>
                            <w:lang w:bidi="ar-DZ"/>
                          </w:rPr>
                          <w:t>AB</w:t>
                        </w:r>
                        <w:r w:rsidRPr="001707EA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.</w:t>
                        </w:r>
                        <w:proofErr w:type="gramEnd"/>
                      </w:p>
                      <w:p w14:paraId="659C31CF" w14:textId="77777777" w:rsidR="007B247B" w:rsidRPr="001707EA" w:rsidRDefault="007B247B" w:rsidP="00433E93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</w:p>
          <w:p w14:paraId="7381F6E1" w14:textId="77777777" w:rsidR="007B247B" w:rsidRDefault="007B247B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BE9041B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54F6F14" w14:textId="77777777" w:rsidR="007B247B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1A451207">
                <v:rect id="_x0000_s1102" style="position:absolute;left:0;text-align:left;margin-left:9.65pt;margin-top:11.3pt;width:108pt;height:90pt;z-index:27;mso-wrap-style:none">
                  <v:textbox style="mso-fit-shape-to-text:t">
                    <w:txbxContent>
                      <w:p w14:paraId="26AAED7E" w14:textId="77777777" w:rsidR="007B247B" w:rsidRPr="001707EA" w:rsidRDefault="00000000">
                        <w:r>
                          <w:pict w14:anchorId="5F924166">
                            <v:shape id="_x0000_i1071" type="#_x0000_t75" style="width:93pt;height:86.25pt">
                              <v:imagedata r:id="rId45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236521FE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9D5CAF0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9D745D6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29EE4E7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4C05AAB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263298F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13E522D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EE372AC" w14:textId="77777777" w:rsidR="007B247B" w:rsidRDefault="007B247B">
            <w:pPr>
              <w:bidi/>
              <w:spacing w:line="216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6B300A8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C2D1481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8789325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4B1DD10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67A9ADB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893C111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762662B" w14:textId="77777777" w:rsidR="007B247B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برهنة5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04F653EB" w14:textId="77777777" w:rsidR="007B247B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66D1528F">
                <v:roundrect id="_x0000_s1104" style="position:absolute;left:0;text-align:left;margin-left:.65pt;margin-top:1.05pt;width:369pt;height:48.1pt;z-index:26" arcsize="10923f" fillcolor="#3cc" strokecolor="#ff7171">
                  <v:textbox>
                    <w:txbxContent>
                      <w:p w14:paraId="091679AE" w14:textId="77777777" w:rsidR="007B247B" w:rsidRPr="00433E93" w:rsidRDefault="00000000" w:rsidP="001707EA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في كلّ دائرة، الزّاوية المركزيّة تساوي ضعف الزّاوية المحيطيّة التّي تحصر معها نفس القوس.</w:t>
                        </w:r>
                      </w:p>
                      <w:p w14:paraId="3E46BDA3" w14:textId="77777777" w:rsidR="007B247B" w:rsidRPr="00433E93" w:rsidRDefault="007B247B" w:rsidP="00433E93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3AE5DD3F" w14:textId="77777777" w:rsidR="007B247B" w:rsidRPr="00023DE2" w:rsidRDefault="007B247B" w:rsidP="001707EA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1F659B39" w14:textId="77777777" w:rsidR="007B247B" w:rsidRPr="00EE5CA6" w:rsidRDefault="007B247B" w:rsidP="001707EA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78FE1F1B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7FC4C9D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513FBFA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AB67099" w14:textId="77777777" w:rsidR="007B247B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مثال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.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..........................................</w:t>
            </w:r>
          </w:p>
          <w:p w14:paraId="240A8210" w14:textId="77777777" w:rsidR="007B247B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نتائج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422C698B" w14:textId="77777777" w:rsidR="007B247B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075924C0">
                <v:roundrect id="_x0000_s1105" style="position:absolute;left:0;text-align:left;margin-left:.65pt;margin-top:1.05pt;width:369pt;height:116.7pt;z-index:28" arcsize="10923f" fillcolor="#3cc" strokecolor="#ff7171">
                  <v:textbox>
                    <w:txbxContent>
                      <w:p w14:paraId="67ED38FA" w14:textId="77777777" w:rsidR="007B247B" w:rsidRPr="00433E93" w:rsidRDefault="00000000" w:rsidP="00433E93">
                        <w:pPr>
                          <w:bidi/>
                          <w:spacing w:after="120"/>
                          <w:ind w:left="60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1</w:t>
                        </w: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. </w:t>
                        </w:r>
                        <w:proofErr w:type="spellStart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زّاويا</w:t>
                        </w:r>
                        <w:proofErr w:type="spellEnd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محيطيّة، في دائرة، التّي تحصر نفس القوس، أو </w:t>
                        </w:r>
                      </w:p>
                      <w:p w14:paraId="12AFC283" w14:textId="77777777" w:rsidR="007B247B" w:rsidRPr="00433E93" w:rsidRDefault="00000000" w:rsidP="00433E93">
                        <w:pPr>
                          <w:bidi/>
                          <w:ind w:right="240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 تحصر أقواسا </w:t>
                        </w:r>
                        <w:proofErr w:type="spellStart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تقايسة</w:t>
                        </w:r>
                        <w:proofErr w:type="spellEnd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تكون </w:t>
                        </w:r>
                        <w:proofErr w:type="spellStart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تقايسة</w:t>
                        </w:r>
                        <w:proofErr w:type="spellEnd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. </w:t>
                        </w:r>
                      </w:p>
                      <w:p w14:paraId="7BC5E072" w14:textId="77777777" w:rsidR="007B247B" w:rsidRDefault="00000000" w:rsidP="00433E93">
                        <w:pPr>
                          <w:bidi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2. </w:t>
                        </w: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عندما تكون </w:t>
                        </w:r>
                        <w:proofErr w:type="gramStart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نقطتان  </w:t>
                        </w:r>
                        <w:r w:rsidRPr="00433E93">
                          <w:rPr>
                            <w:sz w:val="28"/>
                            <w:szCs w:val="28"/>
                            <w:lang w:eastAsia="zh-CN" w:bidi="ar-DZ"/>
                          </w:rPr>
                          <w:t>A</w:t>
                        </w:r>
                        <w:proofErr w:type="gramEnd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، </w:t>
                        </w:r>
                        <w:r w:rsidRPr="00433E93">
                          <w:rPr>
                            <w:sz w:val="28"/>
                            <w:szCs w:val="28"/>
                            <w:lang w:eastAsia="zh-CN" w:bidi="ar-DZ"/>
                          </w:rPr>
                          <w:t>B</w:t>
                        </w: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ن دائرة متقابلتين قطريا، و </w:t>
                        </w:r>
                        <w:r w:rsidRPr="00433E93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</w:p>
                      <w:p w14:paraId="714072D7" w14:textId="77777777" w:rsidR="007B247B" w:rsidRDefault="00000000" w:rsidP="00433E93">
                        <w:pPr>
                          <w:bidi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نقطة من نفس الدّائرة وتختلف عن </w:t>
                        </w:r>
                        <w:r w:rsidRPr="00433E93">
                          <w:rPr>
                            <w:sz w:val="28"/>
                            <w:szCs w:val="28"/>
                            <w:lang w:eastAsia="zh-CN" w:bidi="ar-DZ"/>
                          </w:rPr>
                          <w:t>A</w:t>
                        </w: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proofErr w:type="gramStart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و </w:t>
                        </w:r>
                        <w:r w:rsidRPr="00433E93">
                          <w:rPr>
                            <w:sz w:val="28"/>
                            <w:szCs w:val="28"/>
                            <w:lang w:eastAsia="zh-CN" w:bidi="ar-DZ"/>
                          </w:rPr>
                          <w:t>B</w:t>
                        </w:r>
                        <w:proofErr w:type="gramEnd"/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فإنّ المثلّث </w:t>
                        </w:r>
                        <w:r w:rsidRPr="00433E93">
                          <w:rPr>
                            <w:sz w:val="28"/>
                            <w:szCs w:val="28"/>
                            <w:lang w:eastAsia="zh-CN" w:bidi="ar-DZ"/>
                          </w:rPr>
                          <w:t>ABM</w:t>
                        </w:r>
                      </w:p>
                      <w:p w14:paraId="5082A501" w14:textId="77777777" w:rsidR="007B247B" w:rsidRPr="00433E93" w:rsidRDefault="00000000" w:rsidP="00433E93">
                        <w:pPr>
                          <w:bidi/>
                          <w:rPr>
                            <w:sz w:val="28"/>
                            <w:szCs w:val="28"/>
                          </w:rPr>
                        </w:pP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قائم في </w:t>
                        </w:r>
                        <w:r w:rsidRPr="00433E93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r w:rsidRPr="00433E9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.</w:t>
                        </w:r>
                      </w:p>
                    </w:txbxContent>
                  </v:textbox>
                </v:roundrect>
              </w:pict>
            </w:r>
          </w:p>
          <w:p w14:paraId="3CD9C925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A066D82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3A3B845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AE0F0B5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27F07BA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E583859" w14:textId="77777777" w:rsidR="007B247B" w:rsidRDefault="007B247B">
            <w:pPr>
              <w:bidi/>
              <w:rPr>
                <w:color w:val="000000"/>
                <w:sz w:val="28"/>
                <w:szCs w:val="28"/>
                <w:rtl/>
              </w:rPr>
            </w:pPr>
          </w:p>
          <w:p w14:paraId="097676A4" w14:textId="77777777" w:rsidR="007B247B" w:rsidRDefault="007B247B">
            <w:pPr>
              <w:bidi/>
              <w:rPr>
                <w:color w:val="000000"/>
                <w:sz w:val="28"/>
                <w:szCs w:val="28"/>
                <w:rtl/>
              </w:rPr>
            </w:pPr>
          </w:p>
          <w:p w14:paraId="20B22FEC" w14:textId="77777777" w:rsidR="007B247B" w:rsidRDefault="007B247B">
            <w:pPr>
              <w:bidi/>
              <w:rPr>
                <w:color w:val="000000"/>
                <w:sz w:val="28"/>
                <w:szCs w:val="28"/>
                <w:rtl/>
              </w:rPr>
            </w:pPr>
          </w:p>
        </w:tc>
        <w:tc>
          <w:tcPr>
            <w:tcW w:w="1635" w:type="dxa"/>
            <w:shd w:val="clear" w:color="auto" w:fill="auto"/>
          </w:tcPr>
          <w:p w14:paraId="6EE52901" w14:textId="77777777" w:rsidR="007B247B" w:rsidRDefault="007B247B">
            <w:pPr>
              <w:tabs>
                <w:tab w:val="left" w:pos="7905"/>
              </w:tabs>
              <w:rPr>
                <w:rtl/>
              </w:rPr>
            </w:pPr>
          </w:p>
          <w:p w14:paraId="6862F503" w14:textId="77777777" w:rsidR="007B247B" w:rsidRDefault="00000000">
            <w:pPr>
              <w:tabs>
                <w:tab w:val="left" w:pos="7905"/>
              </w:tabs>
              <w:jc w:val="center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خواص الدائرة</w:t>
            </w:r>
            <w:r>
              <w:rPr>
                <w:rFonts w:hint="cs"/>
                <w:b/>
                <w:bCs/>
                <w:rtl/>
              </w:rPr>
              <w:t xml:space="preserve">            </w:t>
            </w:r>
          </w:p>
        </w:tc>
      </w:tr>
    </w:tbl>
    <w:p w14:paraId="388CED60" w14:textId="77777777" w:rsidR="001707EA" w:rsidRDefault="00000000" w:rsidP="001707EA">
      <w:pPr>
        <w:jc w:val="center"/>
        <w:rPr>
          <w:lang w:bidi="ar-DZ"/>
        </w:rPr>
      </w:pPr>
      <w:r>
        <w:pict w14:anchorId="10324CD1">
          <v:group id="_x0000_s1106" editas="canvas" style="width:543.6pt;height:189pt;mso-position-horizontal-relative:char;mso-position-vertical-relative:line" coordorigin="2169,1275" coordsize="8697,3024">
            <o:lock v:ext="edit" aspectratio="t"/>
            <v:shape id="_x0000_s1107" type="#_x0000_t75" style="position:absolute;left:2169;top:1275;width:8697;height:3024" o:preferrelative="f">
              <v:fill o:detectmouseclick="t"/>
              <o:lock v:ext="edit" text="t"/>
            </v:shape>
            <v:shape id="_x0000_s1108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241513D6" w14:textId="77777777" w:rsidR="001707EA" w:rsidRPr="00434F59" w:rsidRDefault="00000000" w:rsidP="001707EA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="0089310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67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</w:t>
                    </w:r>
                  </w:p>
                </w:txbxContent>
              </v:textbox>
            </v:shape>
            <v:shape id="_x0000_s1109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359333AE" w14:textId="77777777" w:rsidR="001707EA" w:rsidRPr="00434F59" w:rsidRDefault="00000000" w:rsidP="001707EA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هندسة المستوية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110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0AD15A6E" w14:textId="77777777" w:rsidR="001707EA" w:rsidRPr="00557335" w:rsidRDefault="00000000" w:rsidP="001707EA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الزوايا والدائرة</w:t>
                    </w:r>
                  </w:p>
                  <w:p w14:paraId="1C86F06D" w14:textId="77777777" w:rsidR="001707EA" w:rsidRDefault="001707EA" w:rsidP="001707EA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FC23D7E" w14:textId="77777777" w:rsidR="001707EA" w:rsidRPr="00434F59" w:rsidRDefault="00000000" w:rsidP="001707EA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 id="_x0000_s1111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67DDCB6A" w14:textId="77777777" w:rsidR="001707EA" w:rsidRPr="00434F59" w:rsidRDefault="00000000" w:rsidP="001707EA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42D18CCE" w14:textId="77777777" w:rsidR="001707EA" w:rsidRPr="00434F59" w:rsidRDefault="00000000" w:rsidP="001707EA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112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16DC7B48" w14:textId="77777777" w:rsidR="001707EA" w:rsidRPr="00FE0EDF" w:rsidRDefault="00000000" w:rsidP="001707EA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ساعة</w:t>
                    </w:r>
                  </w:p>
                  <w:p w14:paraId="23722BBC" w14:textId="77777777" w:rsidR="001707EA" w:rsidRDefault="001707EA" w:rsidP="001707EA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6E049613" w14:textId="77777777" w:rsidR="001707EA" w:rsidRPr="00434F59" w:rsidRDefault="00000000" w:rsidP="001707EA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40FE3B62" w14:textId="77777777" w:rsidR="001707EA" w:rsidRDefault="001707EA" w:rsidP="001707EA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438E867" w14:textId="77777777" w:rsidR="001707EA" w:rsidRPr="009805F1" w:rsidRDefault="00000000" w:rsidP="001707EA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113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086D8600" w14:textId="77777777" w:rsidR="001707EA" w:rsidRPr="00CB64D1" w:rsidRDefault="00000000" w:rsidP="001707EA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معرفة الزوايا والدائرة</w:t>
                    </w:r>
                    <w:r w:rsidRPr="008455F7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14:paraId="6CBA526A" w14:textId="77777777" w:rsidR="001707EA" w:rsidRPr="00C32DFF" w:rsidRDefault="001707EA" w:rsidP="001707EA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</w:p>
                  <w:p w14:paraId="42F890FD" w14:textId="77777777" w:rsidR="001707EA" w:rsidRPr="00DF7A8A" w:rsidRDefault="001707EA" w:rsidP="001707EA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54DF03B7" w14:textId="77777777" w:rsidR="001707EA" w:rsidRPr="00FA23A9" w:rsidRDefault="001707EA" w:rsidP="001707EA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0A9E5A1A" w14:textId="77777777" w:rsidR="001707EA" w:rsidRDefault="001707EA" w:rsidP="001707EA"/>
                </w:txbxContent>
              </v:textbox>
            </v:shape>
            <w10:anchorlock/>
          </v:group>
        </w:pict>
      </w:r>
    </w:p>
    <w:p w14:paraId="117B442F" w14:textId="77777777" w:rsidR="00843490" w:rsidRDefault="00843490">
      <w:pPr>
        <w:rPr>
          <w:rtl/>
        </w:rPr>
      </w:pPr>
    </w:p>
    <w:p w14:paraId="40F37D6A" w14:textId="77777777" w:rsidR="00433E93" w:rsidRDefault="00433E93">
      <w:pPr>
        <w:rPr>
          <w:rtl/>
        </w:rPr>
      </w:pPr>
    </w:p>
    <w:p w14:paraId="581F2A24" w14:textId="77777777" w:rsidR="00433E93" w:rsidRDefault="00433E93">
      <w:pPr>
        <w:rPr>
          <w:rtl/>
        </w:rPr>
      </w:pPr>
    </w:p>
    <w:tbl>
      <w:tblPr>
        <w:tblpPr w:leftFromText="141" w:rightFromText="141" w:vertAnchor="text" w:horzAnchor="margin" w:tblpY="74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66AD9E69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3EA090BA" w14:textId="77777777" w:rsidR="00433E93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30DD0DC2" w14:textId="77777777" w:rsidR="00433E93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2B658B51" w14:textId="77777777" w:rsidR="00433E93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719E72F9" w14:textId="77777777" w:rsidR="00433E93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50A6F6EC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2DA307F9" w14:textId="77777777" w:rsidR="00433E93" w:rsidRDefault="00433E9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6275AF86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7DBA03D" w14:textId="77777777" w:rsidR="00433E9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2د</w:t>
            </w:r>
          </w:p>
          <w:p w14:paraId="1F9F27F8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7CD0679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F7E1E55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45E7C92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7DDB0C7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ED37D8F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284CACB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B647A55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8B5C547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05E09AF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2A67710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732574A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4B6763" w14:textId="77777777" w:rsidR="00433E93" w:rsidRDefault="00893109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5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44C9E89A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0ED3929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7B69755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2D895FC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9FEB2FF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B25C14A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2754039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72DACCA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E4A9261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DDE7AA4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B13B287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DB4D3CA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D2DB1D7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D0C6D8E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0D3C25F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6D46B8F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E2F3DDE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5653D4D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7ED69AC" w14:textId="77777777" w:rsidR="00433E93" w:rsidRDefault="00433E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9FBB5E4" w14:textId="77777777" w:rsidR="00433E93" w:rsidRDefault="00433E93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187DAD78" w14:textId="77777777" w:rsidR="00433E9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74B9A7D8">
                <v:rect id="_x0000_s1114" style="position:absolute;left:0;text-align:left;margin-left:11.65pt;margin-top:219.65pt;width:126pt;height:135pt;z-index:32;mso-wrap-style:none;mso-position-horizontal-relative:text;mso-position-vertical-relative:text">
                  <v:textbox style="mso-fit-shape-to-text:t">
                    <w:txbxContent>
                      <w:p w14:paraId="4B6B92F5" w14:textId="77777777" w:rsidR="007B247B" w:rsidRPr="007B247B" w:rsidRDefault="00000000">
                        <w:r>
                          <w:pict w14:anchorId="08E3DC85">
                            <v:shape id="_x0000_i1074" type="#_x0000_t75" style="width:111pt;height:116.25pt">
                              <v:imagedata r:id="rId46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 w:rsidR="00433E93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</w:p>
          <w:p w14:paraId="28748C91" w14:textId="77777777" w:rsidR="00433E9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116909F9">
                <v:roundrect id="_x0000_s1116" style="position:absolute;left:0;text-align:left;margin-left:.6pt;margin-top:12.75pt;width:369pt;height:158pt;z-index:24" arcsize="10923f" fillcolor="#3cc" strokecolor="#ff7171">
                  <v:textbox>
                    <w:txbxContent>
                      <w:p w14:paraId="696C0F84" w14:textId="77777777" w:rsidR="007B247B" w:rsidRDefault="00000000" w:rsidP="00433E93">
                        <w:pPr>
                          <w:bidi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3</w:t>
                        </w: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. </w:t>
                        </w: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تكون رؤوس الرّباعي المحدّب </w:t>
                        </w:r>
                        <w:r w:rsidRPr="007B247B">
                          <w:rPr>
                            <w:sz w:val="28"/>
                            <w:szCs w:val="28"/>
                            <w:lang w:eastAsia="zh-CN" w:bidi="ar-DZ"/>
                          </w:rPr>
                          <w:t>ABCD</w:t>
                        </w: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ن </w:t>
                        </w:r>
                      </w:p>
                      <w:p w14:paraId="719C28DF" w14:textId="77777777" w:rsidR="00433E93" w:rsidRDefault="007B247B" w:rsidP="007B247B">
                        <w:pPr>
                          <w:bidi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نفس الدّائرة إذا تحقّق أحد الشّرطين:</w:t>
                        </w:r>
                      </w:p>
                      <w:p w14:paraId="0ED8DEC3" w14:textId="77777777" w:rsidR="007B247B" w:rsidRPr="007B247B" w:rsidRDefault="00000000" w:rsidP="007B247B">
                        <w:pPr>
                          <w:bidi/>
                          <w:ind w:right="24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أ</w:t>
                        </w: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) </w:t>
                        </w:r>
                        <w:r w:rsidRPr="007B247B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DBC = DAC  </w:t>
                        </w: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</w:p>
                      <w:p w14:paraId="30E69A1C" w14:textId="77777777" w:rsidR="007B247B" w:rsidRPr="007B247B" w:rsidRDefault="00000000" w:rsidP="007B247B">
                        <w:pPr>
                          <w:bidi/>
                          <w:ind w:right="24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ﺒ) الزّاويتان </w:t>
                        </w:r>
                        <w:r w:rsidRPr="007B247B">
                          <w:rPr>
                            <w:sz w:val="28"/>
                            <w:szCs w:val="28"/>
                            <w:lang w:eastAsia="zh-CN" w:bidi="ar-DZ"/>
                          </w:rPr>
                          <w:t>BAD</w:t>
                        </w: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و</w:t>
                        </w:r>
                        <w:proofErr w:type="gramStart"/>
                        <w:r w:rsidRPr="007B247B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BCD </w:t>
                        </w:r>
                        <w:r w:rsidRPr="007B247B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تكاملتان</w:t>
                        </w:r>
                        <w:proofErr w:type="gramEnd"/>
                      </w:p>
                      <w:p w14:paraId="19B2F1A7" w14:textId="77777777" w:rsidR="007B247B" w:rsidRPr="007B247B" w:rsidRDefault="007B247B" w:rsidP="007B247B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  <w:r w:rsidR="00433E93">
              <w:rPr>
                <w:rFonts w:hint="cs"/>
                <w:sz w:val="28"/>
                <w:szCs w:val="28"/>
                <w:rtl/>
              </w:rPr>
              <w:t xml:space="preserve">   </w:t>
            </w:r>
          </w:p>
          <w:p w14:paraId="1A416474" w14:textId="77777777" w:rsidR="00433E9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05B05CB8">
                <v:rect id="_x0000_s1117" style="position:absolute;left:0;text-align:left;margin-left:27.65pt;margin-top:1.65pt;width:81pt;height:63pt;z-index:30;mso-wrap-style:none">
                  <v:textbox style="mso-fit-shape-to-text:t">
                    <w:txbxContent>
                      <w:p w14:paraId="28C0F446" w14:textId="77777777" w:rsidR="007B247B" w:rsidRPr="007B247B" w:rsidRDefault="00000000">
                        <w:r>
                          <w:pict w14:anchorId="288F9476">
                            <v:shape id="_x0000_i1076" type="#_x0000_t75" style="width:66pt;height:50.25pt" o:ole="">
                              <v:imagedata r:id="rId47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59B77E72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F7AC01D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3291D88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B5ED421" w14:textId="77777777" w:rsidR="00433E93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59E1A85A">
                <v:rect id="_x0000_s1119" style="position:absolute;left:0;text-align:left;margin-left:27.65pt;margin-top:14.1pt;width:81pt;height:1in;z-index:31">
                  <v:textbox>
                    <w:txbxContent>
                      <w:p w14:paraId="63DE1FC3" w14:textId="77777777" w:rsidR="007B247B" w:rsidRPr="007B247B" w:rsidRDefault="00000000">
                        <w:r>
                          <w:pict w14:anchorId="273F4AE9">
                            <v:shape id="_x0000_i1078" type="#_x0000_t75" style="width:66pt;height:63pt" o:ole="">
                              <v:imagedata r:id="rId48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2FFCDB25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26FD650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77D738E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2C70D24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94FEFE7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AB331E1" w14:textId="77777777" w:rsidR="00433E93" w:rsidRDefault="00433E93">
            <w:pPr>
              <w:bidi/>
              <w:spacing w:line="216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78D7115" w14:textId="77777777" w:rsidR="00433E93" w:rsidRDefault="007B247B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تمرين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838257E" w14:textId="77777777" w:rsidR="007B247B" w:rsidRDefault="00000000">
            <w:pPr>
              <w:bidi/>
              <w:ind w:left="572" w:right="2880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في الشّكل المقابل </w:t>
            </w:r>
            <w:r>
              <w:rPr>
                <w:noProof/>
                <w:sz w:val="28"/>
                <w:szCs w:val="28"/>
                <w:lang w:bidi="ar-DZ"/>
              </w:rPr>
              <w:t>(C)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دائرة مركزها </w:t>
            </w:r>
            <w:r>
              <w:rPr>
                <w:noProof/>
                <w:sz w:val="28"/>
                <w:szCs w:val="28"/>
                <w:lang w:bidi="ar-DZ"/>
              </w:rPr>
              <w:t>O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منتصف </w:t>
            </w:r>
            <w:r>
              <w:rPr>
                <w:noProof/>
                <w:sz w:val="28"/>
                <w:szCs w:val="28"/>
                <w:rtl/>
                <w:lang w:bidi="ar-DZ"/>
              </w:rPr>
              <w:t>[</w:t>
            </w:r>
            <w:r>
              <w:rPr>
                <w:noProof/>
                <w:sz w:val="28"/>
                <w:szCs w:val="28"/>
                <w:lang w:bidi="ar-DZ"/>
              </w:rPr>
              <w:t>AB</w:t>
            </w:r>
            <w:r>
              <w:rPr>
                <w:noProof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، </w:t>
            </w:r>
            <w:r>
              <w:rPr>
                <w:noProof/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noProof/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نقطتان متمايزتان من </w:t>
            </w:r>
            <w:r>
              <w:rPr>
                <w:noProof/>
                <w:sz w:val="28"/>
                <w:szCs w:val="28"/>
                <w:lang w:bidi="ar-DZ"/>
              </w:rPr>
              <w:t>(C)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، المستقيم الذّي يشمل النّقطة </w:t>
            </w:r>
            <w:r>
              <w:rPr>
                <w:noProof/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يوازي </w:t>
            </w:r>
            <w:r>
              <w:rPr>
                <w:noProof/>
                <w:sz w:val="28"/>
                <w:szCs w:val="28"/>
                <w:lang w:bidi="ar-DZ"/>
              </w:rPr>
              <w:t>(MA)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يقطع </w:t>
            </w:r>
            <w:r>
              <w:rPr>
                <w:noProof/>
                <w:sz w:val="28"/>
                <w:szCs w:val="28"/>
                <w:lang w:bidi="ar-DZ"/>
              </w:rPr>
              <w:t>(C)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في النّقطة </w:t>
            </w:r>
            <w:r>
              <w:rPr>
                <w:noProof/>
                <w:sz w:val="28"/>
                <w:szCs w:val="28"/>
                <w:lang w:bidi="ar-DZ"/>
              </w:rPr>
              <w:t>F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، والمستقيم الذّي يشمل النّقطة </w:t>
            </w:r>
            <w:r>
              <w:rPr>
                <w:noProof/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يوازي </w:t>
            </w:r>
            <w:r>
              <w:rPr>
                <w:noProof/>
                <w:sz w:val="28"/>
                <w:szCs w:val="28"/>
                <w:lang w:bidi="ar-DZ"/>
              </w:rPr>
              <w:t>(MB)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يقطع </w:t>
            </w:r>
            <w:r>
              <w:rPr>
                <w:noProof/>
                <w:sz w:val="28"/>
                <w:szCs w:val="28"/>
                <w:lang w:bidi="ar-DZ"/>
              </w:rPr>
              <w:t>(C)</w:t>
            </w:r>
            <w:r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في النّقطة </w:t>
            </w:r>
            <w:r>
              <w:rPr>
                <w:noProof/>
                <w:sz w:val="28"/>
                <w:szCs w:val="28"/>
                <w:lang w:bidi="ar-DZ"/>
              </w:rPr>
              <w:t>E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4D033E12" w14:textId="77777777" w:rsidR="007B247B" w:rsidRDefault="00000000">
            <w:pPr>
              <w:numPr>
                <w:ilvl w:val="0"/>
                <w:numId w:val="8"/>
              </w:numPr>
              <w:bidi/>
              <w:ind w:right="3120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ما نوع الرّباعي </w:t>
            </w:r>
            <w:r>
              <w:rPr>
                <w:sz w:val="28"/>
                <w:szCs w:val="28"/>
                <w:lang w:bidi="ar-DZ"/>
              </w:rPr>
              <w:t>AEBF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؟</w:t>
            </w:r>
          </w:p>
          <w:p w14:paraId="10711694" w14:textId="77777777" w:rsidR="007B247B" w:rsidRDefault="00000000">
            <w:pPr>
              <w:numPr>
                <w:ilvl w:val="0"/>
                <w:numId w:val="8"/>
              </w:numPr>
              <w:bidi/>
              <w:ind w:right="3120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بيّن أنّ </w:t>
            </w:r>
            <w:r>
              <w:rPr>
                <w:sz w:val="28"/>
                <w:szCs w:val="28"/>
                <w:lang w:bidi="ar-DZ"/>
              </w:rPr>
              <w:t>MN = AF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5D7BDDAB" w14:textId="77777777" w:rsidR="007B247B" w:rsidRDefault="007B247B">
            <w:pPr>
              <w:bidi/>
              <w:ind w:left="572" w:right="3000"/>
              <w:rPr>
                <w:sz w:val="28"/>
                <w:szCs w:val="28"/>
                <w:rtl/>
                <w:lang w:bidi="ar-DZ"/>
              </w:rPr>
            </w:pPr>
          </w:p>
          <w:p w14:paraId="73F3C1E9" w14:textId="77777777" w:rsidR="007B247B" w:rsidRDefault="007B247B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962EAD9" w14:textId="77777777" w:rsidR="00433E93" w:rsidRDefault="00433E93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2D8738E" w14:textId="77777777" w:rsidR="00433E93" w:rsidRDefault="00433E93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4D5D792" w14:textId="77777777" w:rsidR="00433E93" w:rsidRDefault="00433E93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ABBAC5E" w14:textId="77777777" w:rsidR="00433E93" w:rsidRDefault="00433E93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CD0720F" w14:textId="77777777" w:rsidR="00433E93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</w:p>
          <w:p w14:paraId="23B4701C" w14:textId="77777777" w:rsidR="00433E9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</w:p>
          <w:p w14:paraId="5C3DA0A9" w14:textId="77777777" w:rsidR="00433E93" w:rsidRDefault="00433E93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3495FF7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0F36822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4EEE5A6" w14:textId="77777777" w:rsidR="00433E93" w:rsidRDefault="00433E93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BECF08B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BD4B2CD" w14:textId="77777777" w:rsidR="00433E93" w:rsidRDefault="00433E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9DC460D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27849FF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BBB9D59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7900D6A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C5F6A2F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3795C46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1D5C30B" w14:textId="77777777" w:rsidR="007B247B" w:rsidRDefault="007B247B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0A86020" w14:textId="77777777" w:rsidR="00433E93" w:rsidRDefault="00433E93">
            <w:pPr>
              <w:bidi/>
              <w:rPr>
                <w:color w:val="000000"/>
                <w:sz w:val="28"/>
                <w:szCs w:val="28"/>
                <w:rtl/>
              </w:rPr>
            </w:pP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167C9161" w14:textId="77777777" w:rsidR="00433E93" w:rsidRDefault="00433E93">
            <w:pPr>
              <w:tabs>
                <w:tab w:val="left" w:pos="7905"/>
              </w:tabs>
              <w:rPr>
                <w:rtl/>
              </w:rPr>
            </w:pPr>
          </w:p>
          <w:p w14:paraId="43E20357" w14:textId="77777777" w:rsidR="00433E93" w:rsidRDefault="00433E93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  <w:tr w:rsidR="00000000" w14:paraId="08933FF2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305B9F2A" w14:textId="77777777" w:rsidR="00433E93" w:rsidRDefault="00433E9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45F5E985" w14:textId="77777777" w:rsidR="00433E93" w:rsidRDefault="00433E93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060C764D" w14:textId="77777777" w:rsidR="00433E93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المسطرة </w:t>
            </w:r>
            <w:r w:rsidR="00893109">
              <w:rPr>
                <w:rFonts w:hint="cs"/>
                <w:b/>
                <w:bCs/>
                <w:rtl/>
              </w:rPr>
              <w:t>/ المدور</w:t>
            </w:r>
          </w:p>
        </w:tc>
        <w:tc>
          <w:tcPr>
            <w:tcW w:w="1635" w:type="dxa"/>
            <w:shd w:val="clear" w:color="auto" w:fill="FFA7A7"/>
          </w:tcPr>
          <w:p w14:paraId="2723196D" w14:textId="77777777" w:rsidR="00433E93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701CE261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1408D61F" w14:textId="77777777" w:rsidR="00433E93" w:rsidRDefault="00433E9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320B275F" w14:textId="77777777" w:rsidR="00433E93" w:rsidRDefault="00433E93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70F2459E" w14:textId="77777777" w:rsidR="00433E93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1965C400" w14:textId="77777777" w:rsidR="00433E93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1F258DCA" w14:textId="77777777" w:rsidR="00433E93" w:rsidRDefault="00433E93">
      <w:pPr>
        <w:sectPr w:rsidR="00433E93" w:rsidSect="0064128A">
          <w:pgSz w:w="11906" w:h="16838"/>
          <w:pgMar w:top="180" w:right="1417" w:bottom="719" w:left="540" w:header="708" w:footer="708" w:gutter="0"/>
          <w:pgNumType w:start="1"/>
          <w:cols w:space="708"/>
          <w:docGrid w:linePitch="360"/>
        </w:sectPr>
      </w:pPr>
    </w:p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4D663B53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7EBD3D3F" w14:textId="77777777" w:rsidR="002D2CA6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3CE382F0" w14:textId="77777777" w:rsidR="002D2CA6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7F22FE23" w14:textId="77777777" w:rsidR="002D2CA6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7C7C7375" w14:textId="77777777" w:rsidR="002D2CA6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16D6CEC3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65FEC7AD" w14:textId="77777777" w:rsidR="002D2CA6" w:rsidRDefault="002D2CA6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7A3F2098" w14:textId="77777777" w:rsidR="002D2CA6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62D264DF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C74B061" w14:textId="77777777" w:rsidR="002D2CA6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639F4C42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13D63B4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B26E786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E8CF8AF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2D5F31" w14:textId="77777777" w:rsidR="002D2CA6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44A999F7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984774B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9E14007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16226D5" w14:textId="77777777" w:rsidR="002D2CA6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6D788E7F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4FF852A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9A46CCF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3EEFECA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2B17110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C4B38F2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CD4765B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DCD3DBF" w14:textId="77777777" w:rsidR="002D2CA6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75C6CD88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6C7D211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AD2B32A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03015B2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FBD136B" w14:textId="77777777" w:rsidR="002D2CA6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439EF432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40AF39C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3309284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971D2E8" w14:textId="77777777" w:rsidR="002D2CA6" w:rsidRDefault="002D2CA6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EB4D8FD" w14:textId="77777777" w:rsidR="002D2CA6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4AF5190F" w14:textId="77777777" w:rsidR="00821D32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7CF224D" w14:textId="77777777" w:rsidR="00821D32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063B340" w14:textId="77777777" w:rsidR="00821D32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BE05879" w14:textId="77777777" w:rsidR="00821D32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8AED29A" w14:textId="77777777" w:rsidR="00821D32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45D24413" w14:textId="77777777" w:rsidR="00821D32" w:rsidRDefault="00821D32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E8A567C" w14:textId="77777777" w:rsidR="00821D32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15د</w:t>
            </w:r>
          </w:p>
        </w:tc>
        <w:tc>
          <w:tcPr>
            <w:tcW w:w="7681" w:type="dxa"/>
            <w:shd w:val="clear" w:color="auto" w:fill="auto"/>
          </w:tcPr>
          <w:p w14:paraId="0C2494C3" w14:textId="77777777" w:rsidR="002D2CA6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نشاط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6 ص 215</w:t>
            </w:r>
          </w:p>
          <w:p w14:paraId="726BBBC7" w14:textId="77777777" w:rsidR="002D2CA6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تقايس مثلثين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2A0FB150" w14:textId="77777777" w:rsidR="002D2CA6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تعريف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371212D2" w14:textId="77777777" w:rsidR="002D2CA6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410476A9">
                <v:roundrect id="_x0000_s1121" style="position:absolute;left:0;text-align:left;margin-left:.65pt;margin-top:1.05pt;width:369pt;height:33.75pt;z-index:33" arcsize="10923f" fillcolor="#3cc" strokecolor="#ff7171">
                  <v:textbox>
                    <w:txbxContent>
                      <w:p w14:paraId="4317EB4F" w14:textId="77777777" w:rsidR="002D2CA6" w:rsidRPr="002D2CA6" w:rsidRDefault="00000000" w:rsidP="002D2CA6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نقول عن مثلثين إنهما متقايسان إذا كانا قابلين للتطابق</w:t>
                        </w:r>
                        <w:r w:rsidRPr="002D2CA6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07AB0367" w14:textId="77777777" w:rsidR="002D2CA6" w:rsidRPr="002D2CA6" w:rsidRDefault="002D2CA6" w:rsidP="002D2CA6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46AE47C1" w14:textId="77777777" w:rsidR="002D2CA6" w:rsidRPr="00EE5CA6" w:rsidRDefault="002D2CA6" w:rsidP="002D2CA6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4B68C413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D36F92D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101F8E2" w14:textId="77777777" w:rsidR="002D2CA6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نتيجة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13B5BF29" w14:textId="77777777" w:rsidR="002D2CA6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634915CC">
                <v:roundrect id="_x0000_s1122" style="position:absolute;left:0;text-align:left;margin-left:.65pt;margin-top:1.05pt;width:369pt;height:44.6pt;z-index:35" arcsize="10923f" fillcolor="#3cc" strokecolor="#ff7171">
                  <v:textbox>
                    <w:txbxContent>
                      <w:p w14:paraId="511B9872" w14:textId="77777777" w:rsidR="002D2CA6" w:rsidRPr="002D2CA6" w:rsidRDefault="00000000" w:rsidP="002D2CA6">
                        <w:pPr>
                          <w:bidi/>
                          <w:ind w:left="310" w:right="480"/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مثلثان </w:t>
                        </w:r>
                        <w:proofErr w:type="spellStart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متقايسان</w:t>
                        </w:r>
                        <w:proofErr w:type="spellEnd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أطوال أضلاعهما متساوية مثنى مثني، وزواياهما </w:t>
                        </w:r>
                        <w:proofErr w:type="spellStart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تقايسة</w:t>
                        </w:r>
                        <w:proofErr w:type="spellEnd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نى </w:t>
                        </w:r>
                        <w:proofErr w:type="spellStart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مثنى</w:t>
                        </w:r>
                        <w:proofErr w:type="spellEnd"/>
                        <w:r w:rsidRPr="002D2CA6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2AB43A96" w14:textId="77777777" w:rsidR="002D2CA6" w:rsidRPr="00EE5CA6" w:rsidRDefault="002D2CA6" w:rsidP="002D2CA6">
                        <w:pPr>
                          <w:jc w:val="right"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3E733F31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64C1696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00B65E4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05096CD" w14:textId="77777777" w:rsidR="002D2CA6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05D61C3D">
                <v:group id="_x0000_s1123" style="position:absolute;left:0;text-align:left;margin-left:9.6pt;margin-top:3.8pt;width:126.05pt;height:54.25pt;z-index:36" coordorigin="1047,8004" coordsize="3720,2581">
                  <v:shape id="_x0000_s1124" type="#_x0000_t75" style="position:absolute;left:1047;top:8004;width:3720;height:2581">
                    <v:imagedata r:id="rId49" o:title=""/>
                  </v:shape>
                  <v:shape id="_x0000_s1125" style="position:absolute;left:2604;top:8880;width:228;height:270" coordsize="228,270" path="m228,48l180,6,114,,57,21,18,60,,108r12,72l57,228r129,42e" filled="f">
                    <v:stroke endarrow="open" endarrowwidth="narrow" endarrowlength="short"/>
                    <v:path arrowok="t"/>
                  </v:shape>
                  <v:shape id="_x0000_s1126" style="position:absolute;left:1644;top:9729;width:228;height:270;rotation:5113372fd" coordsize="228,270" path="m228,48l180,6,114,,57,21,18,60,,108r12,72l57,228r129,42e" filled="f">
                    <v:stroke endarrow="open" endarrowwidth="narrow" endarrowlength="short"/>
                    <v:path arrowok="t"/>
                  </v:shape>
                  <v:shape id="_x0000_s1127" style="position:absolute;left:3500;top:9728;width:259;height:265;rotation:12538106fd" coordsize="259,265" path="m205,265l256,163r3,-48l244,64,205,25,156,8,105,,37,27,,81e" filled="f">
                    <v:stroke startarrow="open" startarrowwidth="narrow" startarrowlength="short" endarrowwidth="narrow" endarrowlength="short"/>
                    <v:path arrowok="t"/>
                  </v:shape>
                </v:group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ثال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="00CD5E1C">
              <w:rPr>
                <w:rFonts w:hint="cs"/>
                <w:sz w:val="28"/>
                <w:szCs w:val="28"/>
                <w:rtl/>
                <w:lang w:bidi="ar-DZ"/>
              </w:rPr>
              <w:t xml:space="preserve"> المثلثان </w:t>
            </w:r>
            <w:r w:rsidR="00CD5E1C">
              <w:rPr>
                <w:sz w:val="28"/>
                <w:szCs w:val="28"/>
                <w:lang w:bidi="ar-DZ"/>
              </w:rPr>
              <w:t>ABC</w:t>
            </w:r>
            <w:r w:rsidR="00CD5E1C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="00CD5E1C">
              <w:rPr>
                <w:sz w:val="28"/>
                <w:szCs w:val="28"/>
                <w:lang w:bidi="ar-DZ"/>
              </w:rPr>
              <w:t>A'B'C'</w:t>
            </w:r>
            <w:r w:rsidR="00CD5E1C">
              <w:rPr>
                <w:rFonts w:hint="cs"/>
                <w:sz w:val="28"/>
                <w:szCs w:val="28"/>
                <w:rtl/>
                <w:lang w:bidi="ar-DZ"/>
              </w:rPr>
              <w:t xml:space="preserve"> متقايسان، يمكن</w:t>
            </w:r>
          </w:p>
          <w:p w14:paraId="4EB5E813" w14:textId="77777777" w:rsidR="002D2CA6" w:rsidRDefault="00000000">
            <w:pPr>
              <w:tabs>
                <w:tab w:val="right" w:pos="4227"/>
              </w:tabs>
              <w:bidi/>
              <w:ind w:left="252" w:right="325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طبيق أحدهما على الآخر بالسّحب والتّدوير أو التّدوير والسّحب، نقول إن تقايسهما مباشر.</w:t>
            </w:r>
          </w:p>
          <w:p w14:paraId="3395042F" w14:textId="77777777" w:rsidR="00CD5E1C" w:rsidRDefault="00000000">
            <w:pPr>
              <w:bidi/>
              <w:ind w:right="37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="002D2CA6">
              <w:rPr>
                <w:rFonts w:hint="cs"/>
                <w:sz w:val="28"/>
                <w:szCs w:val="28"/>
                <w:rtl/>
                <w:lang w:bidi="ar-DZ"/>
              </w:rPr>
              <w:t xml:space="preserve">المثلثان </w:t>
            </w:r>
            <w:r w:rsidR="002D2CA6">
              <w:rPr>
                <w:sz w:val="28"/>
                <w:szCs w:val="28"/>
                <w:lang w:bidi="ar-DZ"/>
              </w:rPr>
              <w:t>ABC</w:t>
            </w:r>
            <w:r w:rsidR="002D2CA6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="002D2CA6">
              <w:rPr>
                <w:sz w:val="28"/>
                <w:szCs w:val="28"/>
                <w:lang w:bidi="ar-DZ"/>
              </w:rPr>
              <w:t>A''B''C''</w:t>
            </w:r>
            <w:r w:rsidR="002D2CA6">
              <w:rPr>
                <w:rFonts w:hint="cs"/>
                <w:sz w:val="28"/>
                <w:szCs w:val="28"/>
                <w:rtl/>
                <w:lang w:bidi="ar-DZ"/>
              </w:rPr>
              <w:t xml:space="preserve"> متقايسان،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ar-DZ"/>
              </w:rPr>
              <w:t>لايمكن</w:t>
            </w:r>
            <w:proofErr w:type="spellEnd"/>
          </w:p>
          <w:p w14:paraId="76CE4C66" w14:textId="77777777" w:rsidR="002D2CA6" w:rsidRDefault="00CD5E1C">
            <w:pPr>
              <w:bidi/>
              <w:ind w:right="37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="00000000">
              <w:rPr>
                <w:rFonts w:hint="cs"/>
                <w:sz w:val="28"/>
                <w:szCs w:val="28"/>
                <w:rtl/>
                <w:lang w:bidi="ar-DZ"/>
              </w:rPr>
              <w:t>تطبيق أحدهما على الآخر إلا بعد قلب أحدها، نقول إنهما تقايسهما غير مباشر.</w:t>
            </w:r>
          </w:p>
          <w:p w14:paraId="6355D046" w14:textId="77777777" w:rsidR="002D2CA6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خواص</w:t>
            </w:r>
            <w:r w:rsidR="00CD5E1C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حالات تقايس مثلث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E240AEF" w14:textId="77777777" w:rsidR="002D2CA6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0205FD92">
                <v:roundrect id="_x0000_s1128" style="position:absolute;left:0;text-align:left;margin-left:.6pt;margin-top:.8pt;width:369pt;height:46.85pt;z-index:37" arcsize="625f" fillcolor="#3cc" strokecolor="#ff7171">
                  <v:textbox>
                    <w:txbxContent>
                      <w:p w14:paraId="0FB813B4" w14:textId="77777777" w:rsidR="002D2CA6" w:rsidRDefault="00000000" w:rsidP="002D2CA6">
                        <w:pPr>
                          <w:jc w:val="right"/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1-</w:t>
                        </w:r>
                        <w:r w:rsidRPr="002D2CA6">
                          <w:rPr>
                            <w:rFonts w:hint="cs"/>
                            <w:rtl/>
                            <w:lang w:bidi="ar-DZ"/>
                          </w:rPr>
                          <w:t xml:space="preserve"> </w:t>
                        </w:r>
                        <w:proofErr w:type="spellStart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يتقايس</w:t>
                        </w:r>
                        <w:proofErr w:type="spellEnd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ثان إذا كانت أطوال أضلاعهما متساوية مثنى مثني</w:t>
                        </w:r>
                        <w:r w:rsidRPr="002D2CA6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23D89C2F" w14:textId="77777777" w:rsidR="002D2CA6" w:rsidRPr="002D2CA6" w:rsidRDefault="002D2CA6" w:rsidP="002D2CA6">
                        <w:pPr>
                          <w:bidi/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47EC8EF7" w14:textId="77777777" w:rsidR="002D2CA6" w:rsidRPr="00EE5CA6" w:rsidRDefault="002D2CA6" w:rsidP="002D2CA6">
                        <w:pPr>
                          <w:jc w:val="right"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  <w:r>
              <w:rPr>
                <w:noProof/>
                <w:rtl/>
              </w:rPr>
              <w:pict w14:anchorId="3ADD805D">
                <v:rect id="_x0000_s1129" style="position:absolute;left:0;text-align:left;margin-left:.65pt;margin-top:2.9pt;width:81pt;height:40.2pt;z-index:38">
                  <v:textbox style="mso-fit-shape-to-text:t">
                    <w:txbxContent>
                      <w:p w14:paraId="72FE5571" w14:textId="77777777" w:rsidR="002D2CA6" w:rsidRPr="002D2CA6" w:rsidRDefault="00000000">
                        <w:r>
                          <w:pict w14:anchorId="42299088">
                            <v:shape id="_x0000_i1080" type="#_x0000_t75" style="width:64.5pt;height:32.25pt" o:ole="">
                              <v:imagedata r:id="rId50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77C4562D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22AF728" w14:textId="77777777" w:rsidR="002D2CA6" w:rsidRDefault="002D2CA6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5588849" w14:textId="77777777" w:rsidR="002D2CA6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5E923DB6">
                <v:rect id="_x0000_s1131" style="position:absolute;left:0;text-align:left;margin-left:.65pt;margin-top:10.2pt;width:72.25pt;height:54pt;z-index:39;mso-wrap-style:none">
                  <v:textbox>
                    <w:txbxContent>
                      <w:p w14:paraId="5CAEE44B" w14:textId="77777777" w:rsidR="00CD5E1C" w:rsidRPr="00CD5E1C" w:rsidRDefault="00000000">
                        <w:r>
                          <w:pict w14:anchorId="4F9A7A9C">
                            <v:shape id="_x0000_i1082" type="#_x0000_t75" style="width:57pt;height:50.25pt">
                              <v:imagedata r:id="rId51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rtl/>
              </w:rPr>
              <w:pict w14:anchorId="2B565C5D">
                <v:roundrect id="_x0000_s1133" style="position:absolute;left:0;text-align:left;margin-left:.6pt;margin-top:9.95pt;width:369pt;height:54.25pt;z-index:34" arcsize="1192f" fillcolor="#3cc" strokecolor="#ff7171">
                  <v:textbox>
                    <w:txbxContent>
                      <w:p w14:paraId="05AE9EDE" w14:textId="77777777" w:rsidR="002D2CA6" w:rsidRDefault="00000000" w:rsidP="002D2CA6">
                        <w:pPr>
                          <w:bidi/>
                          <w:ind w:left="45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2- </w:t>
                        </w:r>
                        <w:proofErr w:type="spellStart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يتقايس</w:t>
                        </w:r>
                        <w:proofErr w:type="spellEnd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ثان إذا </w:t>
                        </w:r>
                        <w:proofErr w:type="spellStart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قايست</w:t>
                        </w:r>
                        <w:proofErr w:type="spellEnd"/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زاوية والضلعان اللذان يحصرانها</w:t>
                        </w:r>
                      </w:p>
                      <w:p w14:paraId="17115702" w14:textId="77777777" w:rsidR="002D2CA6" w:rsidRPr="002D2CA6" w:rsidRDefault="00000000" w:rsidP="002D2CA6">
                        <w:pPr>
                          <w:bidi/>
                          <w:ind w:left="45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ن أحد المثلّثين مع زاوية والضلعين اللّذين يحصرانها من المثلّث</w:t>
                        </w:r>
                        <w:r w:rsidRPr="002D2CA6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  </w:t>
                        </w:r>
                        <w:r w:rsidRPr="002D2CA6">
                          <w:rPr>
                            <w:rFonts w:hint="cs"/>
                            <w:i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</w:p>
                      <w:p w14:paraId="0F43AF96" w14:textId="77777777" w:rsidR="002D2CA6" w:rsidRDefault="00000000" w:rsidP="002D2CA6">
                        <w:pPr>
                          <w:bidi/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2D2CA6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الآخر</w:t>
                        </w:r>
                        <w:r w:rsidRPr="002D2CA6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32B3C863" w14:textId="77777777" w:rsidR="002D2CA6" w:rsidRPr="00165CC7" w:rsidRDefault="002D2CA6" w:rsidP="002D2CA6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361B4EF7" w14:textId="77777777" w:rsidR="002D2CA6" w:rsidRPr="00023DE2" w:rsidRDefault="002D2CA6" w:rsidP="002D2CA6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50B11AC4" w14:textId="77777777" w:rsidR="002D2CA6" w:rsidRPr="00EE5CA6" w:rsidRDefault="002D2CA6" w:rsidP="002D2CA6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30710853" w14:textId="77777777" w:rsidR="002D2CA6" w:rsidRDefault="002D2CA6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B592DA4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738F673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F5355A5" w14:textId="77777777" w:rsidR="00CD5E1C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2B222F2F">
                <v:roundrect id="_x0000_s1134" style="position:absolute;left:0;text-align:left;margin-left:.6pt;margin-top:12pt;width:369pt;height:54pt;z-index:40" arcsize="625f" fillcolor="#3cc" strokecolor="#ff7171">
                  <v:textbox>
                    <w:txbxContent>
                      <w:p w14:paraId="42EBEAB3" w14:textId="77777777" w:rsidR="00CD5E1C" w:rsidRPr="00CD5E1C" w:rsidRDefault="00000000" w:rsidP="00CD5E1C">
                        <w:pPr>
                          <w:bidi/>
                          <w:ind w:left="60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3-</w:t>
                        </w:r>
                        <w:r w:rsidRPr="002D2CA6">
                          <w:rPr>
                            <w:rFonts w:hint="cs"/>
                            <w:rtl/>
                            <w:lang w:bidi="ar-DZ"/>
                          </w:rPr>
                          <w:t xml:space="preserve"> </w:t>
                        </w:r>
                        <w:proofErr w:type="spellStart"/>
                        <w:r w:rsidRPr="00CD5E1C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يتقايس</w:t>
                        </w:r>
                        <w:proofErr w:type="spellEnd"/>
                        <w:r w:rsidRPr="00CD5E1C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ثان إذا تقايس ضلع والزّاويتان المجاورتان له </w:t>
                        </w:r>
                      </w:p>
                      <w:p w14:paraId="6F979A55" w14:textId="77777777" w:rsidR="00CD5E1C" w:rsidRDefault="00000000" w:rsidP="00CD5E1C">
                        <w:pPr>
                          <w:bidi/>
                          <w:ind w:left="-120"/>
                          <w:rPr>
                            <w:i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 </w:t>
                        </w:r>
                        <w:r w:rsidRPr="00CD5E1C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ن أحد المثلّثين مع ضلع والزّاويتين المجاورتين له من</w:t>
                        </w:r>
                        <w:r>
                          <w:rPr>
                            <w:rFonts w:hint="cs"/>
                            <w:rtl/>
                            <w:lang w:bidi="ar-DZ"/>
                          </w:rPr>
                          <w:t xml:space="preserve"> </w:t>
                        </w:r>
                      </w:p>
                      <w:p w14:paraId="2608AFC2" w14:textId="77777777" w:rsidR="00CD5E1C" w:rsidRPr="00CD5E1C" w:rsidRDefault="00000000" w:rsidP="00CD5E1C">
                        <w:pPr>
                          <w:bidi/>
                          <w:ind w:left="-120"/>
                          <w:rPr>
                            <w:i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i/>
                            <w:rtl/>
                            <w:lang w:bidi="ar-DZ"/>
                          </w:rPr>
                          <w:t xml:space="preserve">   </w:t>
                        </w:r>
                        <w:r w:rsidRPr="00CD5E1C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مثلّث الآخر</w:t>
                        </w:r>
                        <w:r w:rsidRPr="00CD5E1C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. </w:t>
                        </w:r>
                      </w:p>
                      <w:p w14:paraId="364B6923" w14:textId="77777777" w:rsidR="00CD5E1C" w:rsidRDefault="00CD5E1C" w:rsidP="00CD5E1C">
                        <w:pPr>
                          <w:jc w:val="right"/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060D3E62" w14:textId="77777777" w:rsidR="00CD5E1C" w:rsidRPr="002D2CA6" w:rsidRDefault="00CD5E1C" w:rsidP="00CD5E1C">
                        <w:pPr>
                          <w:bidi/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451EE0D6" w14:textId="77777777" w:rsidR="00CD5E1C" w:rsidRPr="00EE5CA6" w:rsidRDefault="00CD5E1C" w:rsidP="00CD5E1C">
                        <w:pPr>
                          <w:jc w:val="right"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4B0979CD" w14:textId="77777777" w:rsidR="00CD5E1C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5978D7EB">
                <v:rect id="_x0000_s1135" style="position:absolute;left:0;text-align:left;margin-left:9.65pt;margin-top:4.95pt;width:81pt;height:45pt;z-index:41;mso-wrap-style:none">
                  <v:textbox style="mso-fit-shape-to-text:t">
                    <w:txbxContent>
                      <w:p w14:paraId="54D7D19A" w14:textId="77777777" w:rsidR="00CD5E1C" w:rsidRPr="00CD5E1C" w:rsidRDefault="00000000">
                        <w:r>
                          <w:pict w14:anchorId="745E9E44">
                            <v:shape id="_x0000_i1084" type="#_x0000_t75" style="width:73.5pt;height:32.25pt">
                              <v:imagedata r:id="rId52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459285AA" w14:textId="77777777" w:rsidR="00CD5E1C" w:rsidRDefault="00CD5E1C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11E9C95" w14:textId="77777777" w:rsidR="002D2CA6" w:rsidRDefault="002D2CA6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E69C118" w14:textId="77777777" w:rsidR="00821D32" w:rsidRDefault="00821D32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A217BB4" w14:textId="77777777" w:rsidR="00821D32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0C0034E8">
                <v:roundrect id="_x0000_s1137" style="position:absolute;left:0;text-align:left;margin-left:.6pt;margin-top:11.7pt;width:369pt;height:44.6pt;z-index:42" arcsize="10923f" fillcolor="#3cc" strokecolor="#ff7171">
                  <v:textbox>
                    <w:txbxContent>
                      <w:p w14:paraId="31BB1970" w14:textId="77777777" w:rsidR="00821D32" w:rsidRPr="00821D32" w:rsidRDefault="00000000" w:rsidP="00821D32">
                        <w:pPr>
                          <w:bidi/>
                          <w:ind w:left="150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spellStart"/>
                        <w:r w:rsidRPr="00821D32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يتقايس</w:t>
                        </w:r>
                        <w:proofErr w:type="spellEnd"/>
                        <w:r w:rsidRPr="00821D32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ثان إذا كان أحدهما صورة للمثلّث الآخر بانسحاب، أو تناظر محوري   </w:t>
                        </w:r>
                      </w:p>
                      <w:p w14:paraId="71CBACE2" w14:textId="77777777" w:rsidR="00821D32" w:rsidRPr="00821D32" w:rsidRDefault="00000000" w:rsidP="00821D32">
                        <w:pPr>
                          <w:bidi/>
                          <w:ind w:left="150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21D32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أو تناظر مركزي أو دوران</w:t>
                        </w:r>
                        <w:r w:rsidRPr="00821D32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2DB45A15" w14:textId="77777777" w:rsidR="00821D32" w:rsidRPr="00EE5CA6" w:rsidRDefault="00821D32" w:rsidP="00821D32">
                        <w:pPr>
                          <w:jc w:val="right"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نتيجة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19374E4" w14:textId="77777777" w:rsidR="00821D32" w:rsidRDefault="00821D32">
            <w:pPr>
              <w:bidi/>
              <w:spacing w:line="216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0F83A1F" w14:textId="77777777" w:rsidR="00821D32" w:rsidRDefault="00821D32">
            <w:pPr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DDABBA8" w14:textId="77777777" w:rsidR="002D2CA6" w:rsidRDefault="0000000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</w:p>
          <w:p w14:paraId="4B5E1ABC" w14:textId="77777777" w:rsidR="002D2CA6" w:rsidRDefault="00000000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رقم </w:t>
            </w:r>
            <w:r w:rsidR="00821D32">
              <w:rPr>
                <w:rFonts w:hint="cs"/>
                <w:color w:val="000000"/>
                <w:sz w:val="28"/>
                <w:szCs w:val="28"/>
                <w:rtl/>
              </w:rPr>
              <w:t>84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ص24</w:t>
            </w:r>
            <w:r w:rsidR="00821D32">
              <w:rPr>
                <w:rFonts w:hint="cs"/>
                <w:color w:val="000000"/>
                <w:sz w:val="28"/>
                <w:szCs w:val="28"/>
                <w:rtl/>
              </w:rPr>
              <w:t>5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.</w:t>
            </w: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74347E21" w14:textId="77777777" w:rsidR="002D2CA6" w:rsidRDefault="002D2CA6">
            <w:pPr>
              <w:tabs>
                <w:tab w:val="left" w:pos="7905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  <w:p w14:paraId="1CD79E0B" w14:textId="77777777" w:rsidR="002D2CA6" w:rsidRDefault="00821D32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مثلثات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ar-DZ"/>
              </w:rPr>
              <w:t>المتقايسة</w:t>
            </w:r>
            <w:proofErr w:type="spellEnd"/>
          </w:p>
        </w:tc>
      </w:tr>
      <w:tr w:rsidR="00000000" w14:paraId="458364F0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49C6BC3F" w14:textId="77777777" w:rsidR="002D2CA6" w:rsidRDefault="002D2CA6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68309992" w14:textId="77777777" w:rsidR="002D2CA6" w:rsidRDefault="002D2CA6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2B806A54" w14:textId="77777777" w:rsidR="002D2CA6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المسطرة </w:t>
            </w:r>
          </w:p>
        </w:tc>
        <w:tc>
          <w:tcPr>
            <w:tcW w:w="1635" w:type="dxa"/>
            <w:shd w:val="clear" w:color="auto" w:fill="FFA7A7"/>
          </w:tcPr>
          <w:p w14:paraId="787BEEC1" w14:textId="77777777" w:rsidR="002D2CA6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0B7F2A68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5CC42AB8" w14:textId="77777777" w:rsidR="002D2CA6" w:rsidRDefault="002D2CA6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6CA7C562" w14:textId="77777777" w:rsidR="002D2CA6" w:rsidRDefault="002D2CA6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7B4C3A0F" w14:textId="77777777" w:rsidR="002D2CA6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365C3C39" w14:textId="77777777" w:rsidR="002D2CA6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288A8723" w14:textId="77777777" w:rsidR="002D2CA6" w:rsidRDefault="00000000" w:rsidP="002D2CA6">
      <w:pPr>
        <w:jc w:val="center"/>
        <w:rPr>
          <w:lang w:bidi="ar-DZ"/>
        </w:rPr>
      </w:pPr>
      <w:r>
        <w:pict w14:anchorId="64CD1C96">
          <v:group id="_x0000_s1138" editas="canvas" style="width:543.6pt;height:189pt;mso-position-horizontal-relative:char;mso-position-vertical-relative:line" coordorigin="2169,1275" coordsize="8697,3024">
            <o:lock v:ext="edit" aspectratio="t"/>
            <v:shape id="_x0000_s1139" type="#_x0000_t75" style="position:absolute;left:2169;top:1275;width:8697;height:3024" o:preferrelative="f">
              <v:fill o:detectmouseclick="t"/>
              <o:lock v:ext="edit" text="t"/>
            </v:shape>
            <v:shape id="_x0000_s1140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7A79CC71" w14:textId="77777777" w:rsidR="002D2CA6" w:rsidRPr="00434F59" w:rsidRDefault="00000000" w:rsidP="00821D32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6</w:t>
                    </w:r>
                    <w:r w:rsidR="00821D32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8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</w:t>
                    </w:r>
                  </w:p>
                </w:txbxContent>
              </v:textbox>
            </v:shape>
            <v:shape id="_x0000_s1141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2DCAA417" w14:textId="77777777" w:rsidR="002D2CA6" w:rsidRPr="00434F59" w:rsidRDefault="00000000" w:rsidP="002D2CA6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هندسة المستوية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142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41F603B2" w14:textId="77777777" w:rsidR="002D2CA6" w:rsidRPr="00557335" w:rsidRDefault="00000000" w:rsidP="002D2CA6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 xml:space="preserve">المثلثات </w:t>
                    </w:r>
                    <w:proofErr w:type="spellStart"/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المتقايسة</w:t>
                    </w:r>
                    <w:proofErr w:type="spellEnd"/>
                  </w:p>
                  <w:p w14:paraId="15F89FFB" w14:textId="77777777" w:rsidR="002D2CA6" w:rsidRDefault="002D2CA6" w:rsidP="002D2CA6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E1E0B44" w14:textId="77777777" w:rsidR="002D2CA6" w:rsidRPr="00434F59" w:rsidRDefault="00000000" w:rsidP="002D2CA6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 id="_x0000_s1143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493E6DF6" w14:textId="77777777" w:rsidR="002D2CA6" w:rsidRPr="00434F59" w:rsidRDefault="00000000" w:rsidP="002D2CA6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7B0D4EEE" w14:textId="77777777" w:rsidR="002D2CA6" w:rsidRPr="00434F59" w:rsidRDefault="00000000" w:rsidP="002D2CA6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144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555D9F6B" w14:textId="77777777" w:rsidR="002D2CA6" w:rsidRPr="00FE0EDF" w:rsidRDefault="00000000" w:rsidP="002D2CA6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ساعة</w:t>
                    </w:r>
                  </w:p>
                  <w:p w14:paraId="03B9C110" w14:textId="77777777" w:rsidR="002D2CA6" w:rsidRDefault="002D2CA6" w:rsidP="002D2CA6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08303997" w14:textId="77777777" w:rsidR="002D2CA6" w:rsidRPr="00434F59" w:rsidRDefault="00000000" w:rsidP="002D2CA6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3D1E00DD" w14:textId="77777777" w:rsidR="002D2CA6" w:rsidRDefault="002D2CA6" w:rsidP="002D2CA6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4314022A" w14:textId="77777777" w:rsidR="002D2CA6" w:rsidRPr="009805F1" w:rsidRDefault="00000000" w:rsidP="002D2CA6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145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376D6B59" w14:textId="77777777" w:rsidR="002D2CA6" w:rsidRPr="00CB64D1" w:rsidRDefault="00000000" w:rsidP="002D2CA6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821D32" w:rsidRPr="00821D32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تعرف</w:t>
                    </w:r>
                    <w:r w:rsidR="00821D32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على </w:t>
                    </w:r>
                    <w:r w:rsidRPr="002D2CA6">
                      <w:rPr>
                        <w:rFonts w:hint="cs"/>
                        <w:sz w:val="28"/>
                        <w:szCs w:val="28"/>
                        <w:rtl/>
                      </w:rPr>
                      <w:t>المثلثات المقايسة</w:t>
                    </w:r>
                  </w:p>
                  <w:p w14:paraId="7BBC0F78" w14:textId="77777777" w:rsidR="002D2CA6" w:rsidRPr="00C32DFF" w:rsidRDefault="002D2CA6" w:rsidP="002D2CA6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</w:p>
                  <w:p w14:paraId="78AA5C23" w14:textId="77777777" w:rsidR="002D2CA6" w:rsidRPr="00DF7A8A" w:rsidRDefault="002D2CA6" w:rsidP="002D2CA6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3A9D9A22" w14:textId="77777777" w:rsidR="002D2CA6" w:rsidRPr="00FA23A9" w:rsidRDefault="002D2CA6" w:rsidP="002D2CA6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4B2EE816" w14:textId="77777777" w:rsidR="002D2CA6" w:rsidRDefault="002D2CA6" w:rsidP="002D2CA6"/>
                </w:txbxContent>
              </v:textbox>
            </v:shape>
            <w10:anchorlock/>
          </v:group>
        </w:pict>
      </w:r>
    </w:p>
    <w:p w14:paraId="656F1BC2" w14:textId="77777777" w:rsidR="00843490" w:rsidRDefault="00843490">
      <w:pPr>
        <w:rPr>
          <w:rtl/>
          <w:lang w:bidi="ar-DZ"/>
        </w:rPr>
        <w:sectPr w:rsidR="00843490" w:rsidSect="00E44C8B">
          <w:pgSz w:w="11906" w:h="16838"/>
          <w:pgMar w:top="180" w:right="1417" w:bottom="719" w:left="540" w:header="708" w:footer="708" w:gutter="0"/>
          <w:pgNumType w:start="1"/>
          <w:cols w:space="708"/>
          <w:docGrid w:linePitch="360"/>
        </w:sectPr>
      </w:pPr>
    </w:p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209B6317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7288DDB4" w14:textId="77777777" w:rsidR="001F141D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07AE48BE" w14:textId="77777777" w:rsidR="001F141D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4429485C" w14:textId="77777777" w:rsidR="001F141D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7EC9D91E" w14:textId="77777777" w:rsidR="001F141D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53826655" w14:textId="77777777">
        <w:trPr>
          <w:trHeight w:val="10305"/>
        </w:trPr>
        <w:tc>
          <w:tcPr>
            <w:tcW w:w="1018" w:type="dxa"/>
            <w:shd w:val="clear" w:color="auto" w:fill="auto"/>
          </w:tcPr>
          <w:p w14:paraId="04352155" w14:textId="77777777" w:rsidR="007C2193" w:rsidRDefault="007C219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054C614C" w14:textId="77777777" w:rsidR="007C219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5E3D428D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F2EFFEC" w14:textId="77777777" w:rsidR="007C219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791D05BB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971C0A8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BF8D242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3A71707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C2B3458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083F4C8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15243D8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C018F3C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2E0C6F7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43DC73A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110B937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99E2EDA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47819B0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E7E737D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4217A99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369008C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46C0D8" w14:textId="77777777" w:rsidR="007C219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7د</w:t>
            </w:r>
          </w:p>
          <w:p w14:paraId="3B60EAF9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0231765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D45355D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31D090D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BF11084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A1354CC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A8DC78" w14:textId="77777777" w:rsidR="007C2193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2د</w:t>
            </w:r>
          </w:p>
          <w:p w14:paraId="431EB093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B68CE19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EB74EA0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9503D25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46994B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D73BED2" w14:textId="77777777" w:rsidR="007C2193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C6C3954" w14:textId="77777777" w:rsidR="007C2193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02د</w:t>
            </w:r>
          </w:p>
        </w:tc>
        <w:tc>
          <w:tcPr>
            <w:tcW w:w="7681" w:type="dxa"/>
            <w:shd w:val="clear" w:color="auto" w:fill="auto"/>
          </w:tcPr>
          <w:p w14:paraId="5EE050D0" w14:textId="77777777" w:rsidR="007C2193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2BCEA041">
                <v:shape id="_x0000_s1146" type="#_x0000_t75" style="position:absolute;left:0;text-align:left;margin-left:-7.9pt;margin-top:86.5pt;width:111.2pt;height:118.75pt;z-index:-18;mso-position-horizontal-relative:text;mso-position-vertical-relative:text">
                  <v:imagedata r:id="rId53" o:title=""/>
                </v:shape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نشاط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رقم 7 ص 216</w:t>
            </w:r>
          </w:p>
          <w:p w14:paraId="5E891ACB" w14:textId="77777777" w:rsidR="007C219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تشابه مثلثين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4CD5D8C7" w14:textId="77777777" w:rsidR="007C219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تعريف4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42EA2DDF" w14:textId="77777777" w:rsidR="007C219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30E69776">
                <v:roundrect id="_x0000_s1147" style="position:absolute;left:0;text-align:left;margin-left:.65pt;margin-top:1.05pt;width:369pt;height:26.35pt;z-index:46" arcsize="10923f" fillcolor="#3cc" strokecolor="#ff7171">
                  <v:textbox>
                    <w:txbxContent>
                      <w:p w14:paraId="17FA66AA" w14:textId="77777777" w:rsidR="007C2193" w:rsidRPr="001F141D" w:rsidRDefault="00000000" w:rsidP="001F141D">
                        <w:pPr>
                          <w:bidi/>
                          <w:rPr>
                            <w:sz w:val="28"/>
                            <w:szCs w:val="28"/>
                          </w:rPr>
                        </w:pPr>
                        <w:r w:rsidRPr="001F141D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نقول عن مثلثين إنّهما متشابهان إذا كانت زوايا أحدهما تساوي زوايا الآخر</w:t>
                        </w:r>
                        <w:r w:rsidRPr="001F141D">
                          <w:rPr>
                            <w:rFonts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7C414319" w14:textId="77777777" w:rsidR="007C2193" w:rsidRPr="001F141D" w:rsidRDefault="007C2193" w:rsidP="001F141D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6EB810E3" w14:textId="77777777" w:rsidR="007C2193" w:rsidRPr="00023DE2" w:rsidRDefault="007C2193" w:rsidP="001F141D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266CC994" w14:textId="77777777" w:rsidR="007C2193" w:rsidRPr="00EE5CA6" w:rsidRDefault="007C2193" w:rsidP="001F141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2CEEAD36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B77CB5B" w14:textId="77777777" w:rsidR="007C2193" w:rsidRDefault="00000000">
            <w:pPr>
              <w:tabs>
                <w:tab w:val="right" w:pos="4212"/>
                <w:tab w:val="right" w:pos="5292"/>
                <w:tab w:val="right" w:pos="5652"/>
              </w:tabs>
              <w:bidi/>
              <w:ind w:left="572" w:right="73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ثال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noProof/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  <w:rtl/>
              </w:rPr>
              <w:pict w14:anchorId="194D460A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48" type="#_x0000_t202" style="position:absolute;left:0;text-align:left;margin-left:270pt;margin-top:13.25pt;width:1in;height:36pt;z-index:49;mso-position-horizontal-relative:text;mso-position-vertical-relative:text" filled="f" stroked="f">
                  <v:textbox>
                    <w:txbxContent>
                      <w:tbl>
                        <w:tblPr>
                          <w:bidiVisual/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420"/>
                          <w:gridCol w:w="420"/>
                          <w:gridCol w:w="433"/>
                        </w:tblGrid>
                        <w:tr w:rsidR="0001207E" w14:paraId="7F069487" w14:textId="77777777">
                          <w:tc>
                            <w:tcPr>
                              <w:tcW w:w="414" w:type="dxa"/>
                              <w:shd w:val="clear" w:color="auto" w:fill="auto"/>
                            </w:tcPr>
                            <w:p w14:paraId="1C2C6E31" w14:textId="77777777" w:rsidR="007C2193" w:rsidRDefault="00000000">
                              <w:pPr>
                                <w:bidi/>
                              </w:pPr>
                              <w:r>
                                <w:t>C</w:t>
                              </w:r>
                            </w:p>
                          </w:tc>
                          <w:tc>
                            <w:tcPr>
                              <w:tcW w:w="414" w:type="dxa"/>
                              <w:shd w:val="clear" w:color="auto" w:fill="auto"/>
                            </w:tcPr>
                            <w:p w14:paraId="6F8C06D2" w14:textId="77777777" w:rsidR="007C2193" w:rsidRDefault="00000000">
                              <w:pPr>
                                <w:bidi/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c>
                          <w:tc>
                            <w:tcPr>
                              <w:tcW w:w="414" w:type="dxa"/>
                              <w:shd w:val="clear" w:color="auto" w:fill="auto"/>
                            </w:tcPr>
                            <w:p w14:paraId="69EE88E4" w14:textId="77777777" w:rsidR="007C2193" w:rsidRDefault="00000000">
                              <w:pPr>
                                <w:bidi/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c>
                        </w:tr>
                        <w:tr w:rsidR="0001207E" w14:paraId="7FF83763" w14:textId="77777777">
                          <w:tc>
                            <w:tcPr>
                              <w:tcW w:w="414" w:type="dxa"/>
                              <w:shd w:val="clear" w:color="auto" w:fill="auto"/>
                            </w:tcPr>
                            <w:p w14:paraId="3A7CE8FE" w14:textId="77777777" w:rsidR="007C2193" w:rsidRDefault="00000000">
                              <w:pPr>
                                <w:bidi/>
                                <w:rPr>
                                  <w:rtl/>
                                </w:rPr>
                              </w:pPr>
                              <w:r>
                                <w:t>C'</w:t>
                              </w:r>
                            </w:p>
                          </w:tc>
                          <w:tc>
                            <w:tcPr>
                              <w:tcW w:w="414" w:type="dxa"/>
                              <w:shd w:val="clear" w:color="auto" w:fill="auto"/>
                            </w:tcPr>
                            <w:p w14:paraId="65032C1E" w14:textId="77777777" w:rsidR="007C2193" w:rsidRDefault="00000000">
                              <w:pPr>
                                <w:bidi/>
                                <w:rPr>
                                  <w:rtl/>
                                </w:rPr>
                              </w:pPr>
                              <w:r>
                                <w:t>B'</w:t>
                              </w:r>
                            </w:p>
                          </w:tc>
                          <w:tc>
                            <w:tcPr>
                              <w:tcW w:w="414" w:type="dxa"/>
                              <w:shd w:val="clear" w:color="auto" w:fill="auto"/>
                            </w:tcPr>
                            <w:p w14:paraId="45C05E8E" w14:textId="77777777" w:rsidR="007C2193" w:rsidRDefault="00000000">
                              <w:pPr>
                                <w:bidi/>
                                <w:rPr>
                                  <w:rtl/>
                                </w:rPr>
                              </w:pPr>
                              <w:r>
                                <w:t>A'</w:t>
                              </w:r>
                            </w:p>
                          </w:tc>
                        </w:tr>
                      </w:tbl>
                      <w:p w14:paraId="7071CDF1" w14:textId="77777777" w:rsidR="007C2193" w:rsidRDefault="007C2193" w:rsidP="001F141D">
                        <w:pPr>
                          <w:bidi/>
                        </w:pPr>
                      </w:p>
                    </w:txbxContent>
                  </v:textbox>
                </v:shape>
              </w:pi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مثلثان </w:t>
            </w:r>
            <w:r>
              <w:rPr>
                <w:sz w:val="28"/>
                <w:szCs w:val="28"/>
                <w:lang w:bidi="ar-DZ"/>
              </w:rPr>
              <w:t>AB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sz w:val="28"/>
                <w:szCs w:val="28"/>
                <w:lang w:bidi="ar-DZ"/>
              </w:rPr>
              <w:t>A'B'C'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تشابهان. الرؤوس المتماثلة</w:t>
            </w:r>
          </w:p>
          <w:p w14:paraId="1DC13AA0" w14:textId="77777777" w:rsidR="007C2193" w:rsidRDefault="00000000">
            <w:pPr>
              <w:bidi/>
              <w:ind w:left="572" w:right="2893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</w:rPr>
              <w:pict w14:anchorId="44849BA4">
                <v:shape id="_x0000_s1149" type="#_x0000_t75" style="position:absolute;left:0;text-align:left;margin-left:90.6pt;margin-top:7.5pt;width:66pt;height:50.55pt;z-index:48">
                  <v:imagedata r:id="rId54" o:title=""/>
                </v:shape>
              </w:pi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</w:t>
            </w:r>
          </w:p>
          <w:p w14:paraId="18F2DA6E" w14:textId="77777777" w:rsidR="007C2193" w:rsidRDefault="007C2193">
            <w:pPr>
              <w:bidi/>
              <w:ind w:left="572" w:right="4920"/>
              <w:rPr>
                <w:sz w:val="28"/>
                <w:szCs w:val="28"/>
                <w:rtl/>
                <w:lang w:bidi="ar-DZ"/>
              </w:rPr>
            </w:pPr>
          </w:p>
          <w:p w14:paraId="37B25A52" w14:textId="77777777" w:rsidR="007C2193" w:rsidRDefault="00000000">
            <w:pPr>
              <w:tabs>
                <w:tab w:val="right" w:pos="6889"/>
              </w:tabs>
              <w:bidi/>
              <w:ind w:left="572" w:right="3253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أضلاع المتماثلة: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B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'B'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</w:p>
          <w:p w14:paraId="503FC3A5" w14:textId="77777777" w:rsidR="007C2193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C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'C'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، 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BC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B'C'</w:t>
            </w:r>
          </w:p>
          <w:p w14:paraId="39417233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EC6DF87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E79FF15" w14:textId="77777777" w:rsidR="007C2193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ملاحظات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rtl/>
                <w:lang w:bidi="ar-DZ"/>
              </w:rPr>
              <w:t xml:space="preserve"> </w:t>
            </w:r>
          </w:p>
          <w:p w14:paraId="393B9595" w14:textId="77777777" w:rsidR="007C2193" w:rsidRDefault="00000000">
            <w:pPr>
              <w:numPr>
                <w:ilvl w:val="0"/>
                <w:numId w:val="9"/>
              </w:numPr>
              <w:tabs>
                <w:tab w:val="clear" w:pos="1864"/>
              </w:tabs>
              <w:bidi/>
              <w:ind w:left="432" w:hanging="352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يكفي تساوي زاويتين من أحد المثلّثين مع زاويتين من المثلّث الآخر للقول إنّ المثلّثين متشابهان، ذلك لأنّ مجموع زوايا المثلّث يساوي </w:t>
            </w:r>
            <w:r>
              <w:rPr>
                <w:sz w:val="28"/>
                <w:szCs w:val="28"/>
                <w:lang w:bidi="ar-DZ"/>
              </w:rPr>
              <w:t>180°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3DE63D83" w14:textId="77777777" w:rsidR="007C2193" w:rsidRDefault="00000000">
            <w:pPr>
              <w:numPr>
                <w:ilvl w:val="0"/>
                <w:numId w:val="9"/>
              </w:numPr>
              <w:tabs>
                <w:tab w:val="clear" w:pos="1864"/>
              </w:tabs>
              <w:bidi/>
              <w:ind w:left="432" w:hanging="352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إذا كان أحد مثلثين تصغير (أو تكبير) للآخر فإنّ هذين المثلّثين متشابهان.</w:t>
            </w:r>
          </w:p>
          <w:p w14:paraId="44D28FE6" w14:textId="77777777" w:rsidR="007C2193" w:rsidRDefault="00000000">
            <w:pPr>
              <w:numPr>
                <w:ilvl w:val="0"/>
                <w:numId w:val="9"/>
              </w:numPr>
              <w:tabs>
                <w:tab w:val="clear" w:pos="1864"/>
              </w:tabs>
              <w:bidi/>
              <w:ind w:left="432" w:hanging="352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مثلّثان </w:t>
            </w:r>
            <w:proofErr w:type="spellStart"/>
            <w:r>
              <w:rPr>
                <w:rFonts w:hint="cs"/>
                <w:sz w:val="28"/>
                <w:szCs w:val="28"/>
                <w:rtl/>
                <w:lang w:bidi="ar-DZ"/>
              </w:rPr>
              <w:t>المتقايسان</w:t>
            </w:r>
            <w:proofErr w:type="spell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هما مثلّثان متشابهان، والعكس غير صحيح دائما.</w:t>
            </w:r>
          </w:p>
          <w:p w14:paraId="5CE74511" w14:textId="77777777" w:rsidR="007C2193" w:rsidRDefault="00000000">
            <w:pPr>
              <w:tabs>
                <w:tab w:val="left" w:pos="7905"/>
              </w:tabs>
              <w:bidi/>
              <w:ind w:left="432"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برهنة6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2F518733" w14:textId="77777777" w:rsidR="007C219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2E53AA49">
                <v:roundrect id="_x0000_s1150" style="position:absolute;left:0;text-align:left;margin-left:.65pt;margin-top:1.05pt;width:369pt;height:26.95pt;z-index:47" arcsize="10923f" fillcolor="#3cc" strokecolor="#ff7171">
                  <v:textbox>
                    <w:txbxContent>
                      <w:p w14:paraId="06DFBD6A" w14:textId="77777777" w:rsidR="007C2193" w:rsidRPr="00DA7C39" w:rsidRDefault="00000000" w:rsidP="001F141D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مثلّثان المتشابهان أضلاعهما المتماثلة متناسبة.</w:t>
                        </w:r>
                      </w:p>
                      <w:p w14:paraId="50725097" w14:textId="77777777" w:rsidR="007C2193" w:rsidRPr="00DA7C39" w:rsidRDefault="007C2193" w:rsidP="001F141D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4C8A9CD4" w14:textId="77777777" w:rsidR="007C2193" w:rsidRPr="00EE5CA6" w:rsidRDefault="007C2193" w:rsidP="001F141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65BC8A30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D0E4B67" w14:textId="77777777" w:rsidR="007C2193" w:rsidRDefault="00000000">
            <w:pPr>
              <w:bidi/>
              <w:spacing w:line="216" w:lineRule="auto"/>
              <w:ind w:left="113"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البرهان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............................</w:t>
            </w:r>
          </w:p>
          <w:p w14:paraId="786F5A79" w14:textId="77777777" w:rsidR="007C2193" w:rsidRDefault="00000000">
            <w:pPr>
              <w:tabs>
                <w:tab w:val="left" w:pos="7905"/>
              </w:tabs>
              <w:bidi/>
              <w:ind w:left="432"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خواص حالات </w:t>
            </w:r>
            <w:proofErr w:type="spell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تشلبه</w:t>
            </w:r>
            <w:proofErr w:type="spell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المثلثين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2EECCAA" w14:textId="77777777" w:rsidR="007C219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5AB885D7">
                <v:roundrect id="_x0000_s1151" style="position:absolute;left:0;text-align:left;margin-left:.6pt;margin-top:11.55pt;width:369pt;height:72.25pt;z-index:51" arcsize="625f" fillcolor="#3cc" strokecolor="#ff7171">
                  <v:textbox>
                    <w:txbxContent>
                      <w:p w14:paraId="6A5EF62B" w14:textId="77777777" w:rsidR="007C2193" w:rsidRPr="00EE5CA6" w:rsidRDefault="00000000" w:rsidP="00DA7C39">
                        <w:pPr>
                          <w:jc w:val="right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1-</w:t>
                        </w:r>
                        <w:r w:rsidRPr="002D2CA6">
                          <w:rPr>
                            <w:rFonts w:hint="cs"/>
                            <w:rtl/>
                            <w:lang w:bidi="ar-DZ"/>
                          </w:rPr>
                          <w:t xml:space="preserve"> </w:t>
                        </w:r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يتشابه مثلّثان إذا </w:t>
                        </w:r>
                        <w:proofErr w:type="spellStart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قايست</w:t>
                        </w:r>
                        <w:proofErr w:type="spellEnd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زاويتان من </w:t>
                        </w:r>
                        <w:proofErr w:type="spellStart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أحدالمثلّثين</w:t>
                        </w:r>
                        <w:proofErr w:type="spellEnd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ع زاويتين من المثلّث الآخر.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</w:t>
                        </w:r>
                      </w:p>
                    </w:txbxContent>
                  </v:textbox>
                </v:roundrect>
              </w:pict>
            </w:r>
          </w:p>
          <w:p w14:paraId="7E2E8792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A13E8DE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8D97E2A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AC9F237" w14:textId="77777777" w:rsidR="007C2193" w:rsidRDefault="007C219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05E0379" w14:textId="77777777" w:rsidR="007C2193" w:rsidRDefault="00000000">
            <w:pPr>
              <w:bidi/>
              <w:ind w:left="1026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</w:p>
          <w:p w14:paraId="01B7E41F" w14:textId="77777777" w:rsidR="007C2193" w:rsidRDefault="00000000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73F36258">
                <v:roundrect id="_x0000_s1152" style="position:absolute;left:0;text-align:left;margin-left:.6pt;margin-top:2.4pt;width:369pt;height:54.25pt;z-index:52" arcsize="1192f" fillcolor="#3cc" strokecolor="#ff7171">
                  <v:textbox>
                    <w:txbxContent>
                      <w:p w14:paraId="7E8B9F2F" w14:textId="77777777" w:rsidR="007C2193" w:rsidRPr="00DA7C39" w:rsidRDefault="00000000" w:rsidP="00DA7C39">
                        <w:pPr>
                          <w:bidi/>
                          <w:ind w:left="45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2- </w:t>
                        </w:r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يتشابه مثلّثان إذا </w:t>
                        </w:r>
                        <w:proofErr w:type="spellStart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قايست</w:t>
                        </w:r>
                        <w:proofErr w:type="spellEnd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زاوية من أحد المثلّثين مع زاوية من المثلّث الآخر، وكان طولا الضلعين الذين يحصران إحدى هاتين الزاويتين متناسبين مع طولي الضّلعين الذين يحصران الزّاوية </w:t>
                        </w:r>
                        <w:proofErr w:type="spellStart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الآخرى</w:t>
                        </w:r>
                        <w:proofErr w:type="spellEnd"/>
                        <w:r w:rsidRPr="00DA7C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.</w:t>
                        </w:r>
                      </w:p>
                      <w:p w14:paraId="4D66BD0B" w14:textId="77777777" w:rsidR="007C2193" w:rsidRPr="00DA7C39" w:rsidRDefault="007C2193" w:rsidP="00DA7C39">
                        <w:pPr>
                          <w:bidi/>
                          <w:rPr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796F2948" w14:textId="77777777" w:rsidR="007C2193" w:rsidRPr="00165CC7" w:rsidRDefault="007C2193" w:rsidP="00DA7C39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388FAAA4" w14:textId="77777777" w:rsidR="007C2193" w:rsidRPr="00023DE2" w:rsidRDefault="007C2193" w:rsidP="00DA7C39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7A92163D" w14:textId="77777777" w:rsidR="007C2193" w:rsidRPr="00EE5CA6" w:rsidRDefault="007C2193" w:rsidP="00DA7C39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</w:p>
          <w:p w14:paraId="06B71E5B" w14:textId="77777777" w:rsidR="007C2193" w:rsidRDefault="007C2193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A14392A" w14:textId="77777777" w:rsidR="007C2193" w:rsidRDefault="007C2193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4E1E241" w14:textId="77777777" w:rsidR="007C2193" w:rsidRDefault="007C2193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8B1B8A5" w14:textId="77777777" w:rsidR="007C2193" w:rsidRDefault="007C2193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</w:tc>
        <w:tc>
          <w:tcPr>
            <w:tcW w:w="1635" w:type="dxa"/>
            <w:shd w:val="clear" w:color="auto" w:fill="auto"/>
          </w:tcPr>
          <w:p w14:paraId="35057466" w14:textId="77777777" w:rsidR="007C2193" w:rsidRDefault="007C2193">
            <w:pPr>
              <w:tabs>
                <w:tab w:val="left" w:pos="7905"/>
              </w:tabs>
              <w:rPr>
                <w:rtl/>
              </w:rPr>
            </w:pPr>
          </w:p>
          <w:p w14:paraId="2D4F3A75" w14:textId="77777777" w:rsidR="007C2193" w:rsidRDefault="00000000">
            <w:pPr>
              <w:tabs>
                <w:tab w:val="left" w:pos="7905"/>
              </w:tabs>
              <w:jc w:val="center"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b/>
                <w:bCs/>
                <w:rtl/>
              </w:rPr>
              <w:t xml:space="preserve">            </w:t>
            </w:r>
          </w:p>
        </w:tc>
      </w:tr>
    </w:tbl>
    <w:p w14:paraId="4C9C9DD3" w14:textId="77777777" w:rsidR="001F141D" w:rsidRDefault="00000000" w:rsidP="001F141D">
      <w:pPr>
        <w:jc w:val="center"/>
        <w:rPr>
          <w:lang w:bidi="ar-DZ"/>
        </w:rPr>
      </w:pPr>
      <w:r>
        <w:pict w14:anchorId="2A5497E8">
          <v:group id="_x0000_s1153" editas="canvas" style="width:543.6pt;height:189pt;mso-position-horizontal-relative:char;mso-position-vertical-relative:line" coordorigin="2169,1275" coordsize="8697,3024">
            <o:lock v:ext="edit" aspectratio="t"/>
            <v:shape id="_x0000_s1154" type="#_x0000_t75" style="position:absolute;left:2169;top:1275;width:8697;height:3024" o:preferrelative="f">
              <v:fill o:detectmouseclick="t"/>
              <o:lock v:ext="edit" text="t"/>
            </v:shape>
            <v:shape id="_x0000_s1155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3B07CBC6" w14:textId="77777777" w:rsidR="001F141D" w:rsidRPr="00434F59" w:rsidRDefault="00000000" w:rsidP="00C37B52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6</w:t>
                    </w:r>
                    <w:r w:rsidR="00C37B52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9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</w:t>
                    </w:r>
                  </w:p>
                </w:txbxContent>
              </v:textbox>
            </v:shape>
            <v:shape id="_x0000_s1156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571339DA" w14:textId="77777777" w:rsidR="001F141D" w:rsidRPr="00434F59" w:rsidRDefault="00000000" w:rsidP="001F141D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هندسة المستوية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157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533D1489" w14:textId="77777777" w:rsidR="001F141D" w:rsidRPr="00557335" w:rsidRDefault="00000000" w:rsidP="001F141D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المثلثات المتشابهة</w:t>
                    </w:r>
                  </w:p>
                  <w:p w14:paraId="6949A5D5" w14:textId="77777777" w:rsidR="001F141D" w:rsidRDefault="001F141D" w:rsidP="001F141D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496BC2F5" w14:textId="77777777" w:rsidR="001F141D" w:rsidRPr="00434F59" w:rsidRDefault="00000000" w:rsidP="001F141D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 id="_x0000_s1158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47784841" w14:textId="77777777" w:rsidR="001F141D" w:rsidRPr="00434F59" w:rsidRDefault="00000000" w:rsidP="001F141D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6C78CD29" w14:textId="77777777" w:rsidR="001F141D" w:rsidRPr="00434F59" w:rsidRDefault="00000000" w:rsidP="001F141D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159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15DD3505" w14:textId="77777777" w:rsidR="001F141D" w:rsidRPr="00FE0EDF" w:rsidRDefault="00000000" w:rsidP="001F141D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ساعة</w:t>
                    </w:r>
                  </w:p>
                  <w:p w14:paraId="6247CDEA" w14:textId="77777777" w:rsidR="001F141D" w:rsidRDefault="001F141D" w:rsidP="001F141D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7B386AF" w14:textId="77777777" w:rsidR="001F141D" w:rsidRPr="00434F59" w:rsidRDefault="00000000" w:rsidP="001F141D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3D42F15E" w14:textId="77777777" w:rsidR="001F141D" w:rsidRDefault="001F141D" w:rsidP="001F141D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4C327E7C" w14:textId="77777777" w:rsidR="001F141D" w:rsidRPr="009805F1" w:rsidRDefault="00000000" w:rsidP="001F141D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160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3F02BE55" w14:textId="77777777" w:rsidR="001F141D" w:rsidRPr="00CB64D1" w:rsidRDefault="00000000" w:rsidP="001F141D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</w:rPr>
                      <w:t xml:space="preserve">التعرف على </w:t>
                    </w:r>
                    <w:r w:rsidRPr="001F141D">
                      <w:rPr>
                        <w:rFonts w:hint="cs"/>
                        <w:sz w:val="28"/>
                        <w:szCs w:val="28"/>
                        <w:rtl/>
                      </w:rPr>
                      <w:t>المثلثات المتشابهة.</w:t>
                    </w:r>
                  </w:p>
                  <w:p w14:paraId="674C9898" w14:textId="77777777" w:rsidR="001F141D" w:rsidRPr="00C32DFF" w:rsidRDefault="001F141D" w:rsidP="001F141D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</w:p>
                  <w:p w14:paraId="0086F7A2" w14:textId="77777777" w:rsidR="001F141D" w:rsidRPr="00DF7A8A" w:rsidRDefault="001F141D" w:rsidP="001F141D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54D6B15B" w14:textId="77777777" w:rsidR="001F141D" w:rsidRPr="00FA23A9" w:rsidRDefault="001F141D" w:rsidP="001F141D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4B5ED00B" w14:textId="77777777" w:rsidR="001F141D" w:rsidRDefault="001F141D" w:rsidP="001F141D"/>
                </w:txbxContent>
              </v:textbox>
            </v:shape>
            <w10:anchorlock/>
          </v:group>
        </w:pict>
      </w:r>
    </w:p>
    <w:p w14:paraId="2F5F846A" w14:textId="77777777" w:rsidR="00843490" w:rsidRDefault="00843490">
      <w:pPr>
        <w:rPr>
          <w:rtl/>
        </w:rPr>
      </w:pPr>
    </w:p>
    <w:p w14:paraId="7E67AB66" w14:textId="77777777" w:rsidR="00DA7C39" w:rsidRDefault="00DA7C39">
      <w:pPr>
        <w:rPr>
          <w:rtl/>
        </w:rPr>
      </w:pPr>
    </w:p>
    <w:p w14:paraId="6A27608A" w14:textId="77777777" w:rsidR="00381139" w:rsidRDefault="00381139">
      <w:pPr>
        <w:rPr>
          <w:rtl/>
        </w:rPr>
      </w:pPr>
    </w:p>
    <w:p w14:paraId="03AF6AF9" w14:textId="77777777" w:rsidR="00381139" w:rsidRDefault="00381139">
      <w:pPr>
        <w:rPr>
          <w:rtl/>
        </w:rPr>
      </w:pPr>
    </w:p>
    <w:tbl>
      <w:tblPr>
        <w:tblpPr w:leftFromText="141" w:rightFromText="141" w:vertAnchor="text" w:horzAnchor="margin" w:tblpY="74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3998F0AC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7BA787F4" w14:textId="77777777" w:rsidR="00381139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65179001" w14:textId="77777777" w:rsidR="00381139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53FC53A6" w14:textId="77777777" w:rsidR="00381139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1221E69E" w14:textId="77777777" w:rsidR="00381139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0CD119FC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3B55D5F2" w14:textId="77777777" w:rsidR="00381139" w:rsidRDefault="00381139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66FD681F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906AD8" w14:textId="77777777" w:rsidR="00381139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2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195FA46E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533E023" w14:textId="77777777" w:rsidR="00381139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د</w:t>
            </w:r>
          </w:p>
          <w:p w14:paraId="322A5FD4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EAB1BF0" w14:textId="77777777" w:rsidR="00381139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noProof/>
                <w:rtl/>
              </w:rPr>
              <w:pict w14:anchorId="0A547873">
                <v:shape id="_x0000_s1161" type="#_x0000_t75" style="position:absolute;margin-left:20.85pt;margin-top:-4.2pt;width:108.25pt;height:75.9pt;z-index:-24" o:allowoverlap="f">
                  <v:imagedata r:id="rId55" o:title=""/>
                </v:shape>
              </w:pict>
            </w:r>
          </w:p>
          <w:p w14:paraId="255B8A73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3DB2376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8EC3CDC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9E79958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4F27B25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56AFA6E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4162C73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1B3ED20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E9CCB0D" w14:textId="77777777" w:rsidR="00381139" w:rsidRDefault="007C2193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7026972C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38270F1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E338E11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ADDE4B6" w14:textId="77777777" w:rsidR="00381139" w:rsidRDefault="00000000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 w:rsidR="007C2193">
              <w:rPr>
                <w:rFonts w:hint="cs"/>
                <w:b/>
                <w:bCs/>
                <w:rtl/>
              </w:rPr>
              <w:t>2</w:t>
            </w:r>
            <w:r>
              <w:rPr>
                <w:rFonts w:hint="cs"/>
                <w:b/>
                <w:bCs/>
                <w:rtl/>
              </w:rPr>
              <w:t>د</w:t>
            </w:r>
          </w:p>
          <w:p w14:paraId="5D9BFF58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49FBC18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FFB87D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3557018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FBA3D02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6C34BF9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D46458E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BE737F8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05B07B4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F43395D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0FC8EBC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3FC95FD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C1306FD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1001052" w14:textId="77777777" w:rsidR="00381139" w:rsidRDefault="00381139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A7EEFBB" w14:textId="77777777" w:rsidR="00381139" w:rsidRDefault="00381139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22BFBFE3" w14:textId="77777777" w:rsidR="00381139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659D8D18">
                <v:roundrect id="_x0000_s1162" style="position:absolute;left:0;text-align:left;margin-left:.65pt;margin-top:1.05pt;width:369pt;height:28pt;z-index:43;mso-position-horizontal-relative:text;mso-position-vertical-relative:text" arcsize="10923f" fillcolor="#3cc" strokecolor="#ff7171">
                  <v:textbox>
                    <w:txbxContent>
                      <w:p w14:paraId="732F97B4" w14:textId="77777777" w:rsidR="00381139" w:rsidRPr="00381139" w:rsidRDefault="00000000" w:rsidP="00381139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3- </w:t>
                        </w:r>
                        <w:r w:rsidRPr="00381139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يتشابه مثلّثان إذا كان أطوال الأضلاع المتماثلة فيهما متناسبة.</w:t>
                        </w:r>
                      </w:p>
                      <w:p w14:paraId="03DBD6FF" w14:textId="77777777" w:rsidR="00381139" w:rsidRPr="00EE5CA6" w:rsidRDefault="00381139" w:rsidP="00381139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313130F9" w14:textId="77777777" w:rsidR="00381139" w:rsidRDefault="00381139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7307B33" w14:textId="77777777" w:rsidR="00381139" w:rsidRDefault="00000000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29F33CF4" w14:textId="77777777" w:rsidR="00381139" w:rsidRDefault="00000000">
            <w:pPr>
              <w:bidi/>
              <w:ind w:left="452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AB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ثلّثا قائما في </w:t>
            </w:r>
            <w:r>
              <w:rPr>
                <w:sz w:val="28"/>
                <w:szCs w:val="28"/>
                <w:lang w:bidi="ar-DZ"/>
              </w:rPr>
              <w:t>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، و</w:t>
            </w:r>
            <w:r>
              <w:rPr>
                <w:sz w:val="28"/>
                <w:szCs w:val="28"/>
                <w:lang w:bidi="ar-DZ"/>
              </w:rPr>
              <w:t>(AH)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ارتفاع المتعلّق بالضّلع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BC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 بيّن أنّ:</w:t>
            </w:r>
          </w:p>
          <w:p w14:paraId="737625EB" w14:textId="77777777" w:rsidR="00381139" w:rsidRDefault="00000000">
            <w:pPr>
              <w:bidi/>
              <w:rPr>
                <w:i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أ) </w:t>
            </w:r>
            <w:r>
              <w:rPr>
                <w:sz w:val="28"/>
                <w:szCs w:val="28"/>
                <w:lang w:bidi="ar-DZ"/>
              </w:rPr>
              <w:t xml:space="preserve">AB  </w:t>
            </w:r>
            <w:r>
              <w:rPr>
                <w:rFonts w:ascii="Symbol" w:hAnsi="Symbol"/>
                <w:sz w:val="28"/>
                <w:szCs w:val="28"/>
                <w:lang w:bidi="ar-DZ"/>
              </w:rPr>
              <w:sym w:font="Symbol" w:char="F0B4"/>
            </w:r>
            <w:r>
              <w:rPr>
                <w:sz w:val="28"/>
                <w:szCs w:val="28"/>
              </w:rPr>
              <w:t xml:space="preserve">  AC  </w:t>
            </w:r>
            <w:r>
              <w:rPr>
                <w:sz w:val="28"/>
                <w:szCs w:val="28"/>
                <w:lang w:bidi="ar-DZ"/>
              </w:rPr>
              <w:t xml:space="preserve"> =  AH  </w:t>
            </w:r>
            <w:r>
              <w:rPr>
                <w:rFonts w:ascii="Symbol" w:hAnsi="Symbol"/>
                <w:sz w:val="28"/>
                <w:szCs w:val="28"/>
                <w:lang w:bidi="ar-DZ"/>
              </w:rPr>
              <w:sym w:font="Symbol" w:char="F0B4"/>
            </w:r>
            <w:r>
              <w:rPr>
                <w:sz w:val="28"/>
                <w:szCs w:val="28"/>
              </w:rPr>
              <w:t xml:space="preserve">  BC</w:t>
            </w:r>
            <w:r>
              <w:rPr>
                <w:sz w:val="28"/>
                <w:szCs w:val="28"/>
                <w:vertAlign w:val="superscript"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vertAlign w:val="superscript"/>
                <w:lang w:bidi="ar-DZ"/>
              </w:rPr>
              <w:t xml:space="preserve"> </w:t>
            </w:r>
          </w:p>
          <w:p w14:paraId="16999AF0" w14:textId="77777777" w:rsidR="00381139" w:rsidRDefault="00000000">
            <w:pPr>
              <w:bidi/>
              <w:ind w:left="452" w:hanging="452"/>
              <w:rPr>
                <w:i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ﺒ) </w:t>
            </w:r>
            <w:r>
              <w:rPr>
                <w:sz w:val="28"/>
                <w:szCs w:val="28"/>
                <w:lang w:bidi="ar-DZ"/>
              </w:rPr>
              <w:t>AC</w:t>
            </w:r>
            <w:r>
              <w:rPr>
                <w:sz w:val="28"/>
                <w:szCs w:val="28"/>
                <w:vertAlign w:val="superscript"/>
                <w:lang w:bidi="ar-DZ"/>
              </w:rPr>
              <w:t>2</w: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 xml:space="preserve"> =  CH  </w:t>
            </w:r>
            <w:r>
              <w:rPr>
                <w:rFonts w:ascii="Symbol" w:hAnsi="Symbol"/>
                <w:sz w:val="28"/>
                <w:szCs w:val="28"/>
                <w:lang w:bidi="ar-DZ"/>
              </w:rPr>
              <w:sym w:font="Symbol" w:char="F0B4"/>
            </w:r>
            <w:r>
              <w:rPr>
                <w:sz w:val="28"/>
                <w:szCs w:val="28"/>
              </w:rPr>
              <w:t xml:space="preserve">  CB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  <w:vertAlign w:val="superscript"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vertAlign w:val="superscript"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،  </w:t>
            </w:r>
            <w:r>
              <w:rPr>
                <w:sz w:val="28"/>
                <w:szCs w:val="28"/>
                <w:vertAlign w:val="superscript"/>
                <w:lang w:bidi="ar-DZ"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>AB</w:t>
            </w:r>
            <w:r>
              <w:rPr>
                <w:sz w:val="28"/>
                <w:szCs w:val="28"/>
                <w:vertAlign w:val="superscript"/>
                <w:lang w:bidi="ar-DZ"/>
              </w:rPr>
              <w:t>2</w: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 xml:space="preserve"> =  BH  </w:t>
            </w:r>
            <w:r>
              <w:rPr>
                <w:rFonts w:ascii="Symbol" w:hAnsi="Symbol"/>
                <w:sz w:val="28"/>
                <w:szCs w:val="28"/>
                <w:lang w:bidi="ar-DZ"/>
              </w:rPr>
              <w:sym w:font="Symbol" w:char="F0B4"/>
            </w:r>
            <w:r>
              <w:rPr>
                <w:sz w:val="28"/>
                <w:szCs w:val="28"/>
              </w:rPr>
              <w:t xml:space="preserve">  BC</w:t>
            </w:r>
          </w:p>
          <w:p w14:paraId="1DD9B8B0" w14:textId="77777777" w:rsidR="00381139" w:rsidRDefault="00000000">
            <w:pPr>
              <w:bidi/>
              <w:ind w:left="452" w:hanging="452"/>
              <w:rPr>
                <w:i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en-US" w:bidi="ar-DZ"/>
              </w:rPr>
              <w:t>ﺠ)</w:t>
            </w:r>
            <w:r>
              <w:rPr>
                <w:sz w:val="28"/>
                <w:szCs w:val="28"/>
                <w:lang w:bidi="ar-DZ"/>
              </w:rPr>
              <w:t>AH</w:t>
            </w:r>
            <w:r>
              <w:rPr>
                <w:sz w:val="28"/>
                <w:szCs w:val="28"/>
                <w:vertAlign w:val="superscript"/>
                <w:lang w:bidi="ar-DZ"/>
              </w:rPr>
              <w:t>2</w: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 xml:space="preserve"> =  HC  </w:t>
            </w:r>
            <w:r>
              <w:rPr>
                <w:rFonts w:ascii="Symbol" w:hAnsi="Symbol"/>
                <w:sz w:val="28"/>
                <w:szCs w:val="28"/>
                <w:lang w:bidi="ar-DZ"/>
              </w:rPr>
              <w:sym w:font="Symbol" w:char="F0B4"/>
            </w:r>
            <w:r>
              <w:rPr>
                <w:sz w:val="28"/>
                <w:szCs w:val="28"/>
              </w:rPr>
              <w:t xml:space="preserve">  HB</w:t>
            </w:r>
          </w:p>
          <w:p w14:paraId="448F0710" w14:textId="77777777" w:rsidR="00381139" w:rsidRDefault="00000000">
            <w:pPr>
              <w:bidi/>
              <w:ind w:left="452" w:hanging="452"/>
              <w:rPr>
                <w:sz w:val="28"/>
                <w:szCs w:val="28"/>
                <w:vertAlign w:val="superscript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د) استنتج برهانا لمبرهنة فيثاغورس </w:t>
            </w:r>
            <w:r>
              <w:rPr>
                <w:sz w:val="28"/>
                <w:szCs w:val="28"/>
                <w:vertAlign w:val="superscript"/>
                <w:lang w:bidi="ar-DZ"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>AB</w:t>
            </w:r>
            <w:r>
              <w:rPr>
                <w:sz w:val="28"/>
                <w:szCs w:val="28"/>
                <w:vertAlign w:val="superscript"/>
                <w:lang w:bidi="ar-DZ"/>
              </w:rPr>
              <w:t>2</w:t>
            </w:r>
            <w:r>
              <w:rPr>
                <w:sz w:val="28"/>
                <w:szCs w:val="28"/>
              </w:rPr>
              <w:t xml:space="preserve"> +  </w:t>
            </w:r>
            <w:r>
              <w:rPr>
                <w:sz w:val="28"/>
                <w:szCs w:val="28"/>
                <w:lang w:bidi="ar-DZ"/>
              </w:rPr>
              <w:t>AC</w:t>
            </w:r>
            <w:r>
              <w:rPr>
                <w:sz w:val="28"/>
                <w:szCs w:val="28"/>
                <w:vertAlign w:val="superscript"/>
                <w:lang w:bidi="ar-DZ"/>
              </w:rPr>
              <w:t>2</w: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bidi="ar-DZ"/>
              </w:rPr>
              <w:t xml:space="preserve"> =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BC</w:t>
            </w:r>
            <w:r>
              <w:rPr>
                <w:sz w:val="28"/>
                <w:szCs w:val="28"/>
                <w:vertAlign w:val="superscript"/>
                <w:lang w:bidi="ar-DZ"/>
              </w:rPr>
              <w:t>2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vertAlign w:val="superscript"/>
                <w:lang w:bidi="ar-DZ"/>
              </w:rPr>
              <w:t xml:space="preserve"> </w:t>
            </w:r>
          </w:p>
          <w:p w14:paraId="3E0EC375" w14:textId="77777777" w:rsidR="00381139" w:rsidRDefault="00381139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  <w:lang w:bidi="ar-DZ"/>
              </w:rPr>
            </w:pPr>
          </w:p>
          <w:p w14:paraId="576D46C1" w14:textId="77777777" w:rsidR="00381139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2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نسبة تشابه مثلثين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16403F7E" w14:textId="77777777" w:rsidR="00381139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تعريف</w:t>
            </w:r>
            <w:r w:rsidR="007C2193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5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39D09566" w14:textId="77777777" w:rsidR="00381139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683AD032">
                <v:roundrect id="_x0000_s1163" style="position:absolute;left:0;text-align:left;margin-left:.65pt;margin-top:1.05pt;width:369pt;height:65.35pt;z-index:45" arcsize="10923f" fillcolor="#3cc" strokecolor="#ff7171">
                  <v:textbox>
                    <w:txbxContent>
                      <w:p w14:paraId="079ACC98" w14:textId="77777777" w:rsidR="007C2193" w:rsidRPr="007C2193" w:rsidRDefault="00000000" w:rsidP="007C2193">
                        <w:pPr>
                          <w:bidi/>
                          <w:ind w:left="310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7C21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ليكن </w:t>
                        </w:r>
                        <w:r w:rsidRPr="007C2193">
                          <w:rPr>
                            <w:sz w:val="28"/>
                            <w:szCs w:val="28"/>
                            <w:lang w:bidi="ar-DZ"/>
                          </w:rPr>
                          <w:t>ABC</w:t>
                        </w:r>
                        <w:r w:rsidRPr="007C21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و </w:t>
                        </w:r>
                        <w:r w:rsidRPr="007C2193">
                          <w:rPr>
                            <w:sz w:val="28"/>
                            <w:szCs w:val="28"/>
                            <w:lang w:bidi="ar-DZ"/>
                          </w:rPr>
                          <w:t>A'B'C'</w:t>
                        </w:r>
                        <w:r w:rsidRPr="007C21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ثلثان متشابهين، نسميّ</w:t>
                        </w:r>
                        <w:r w:rsidRPr="007C2193">
                          <w:rPr>
                            <w:rFonts w:hint="cs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7C2193">
                          <w:rPr>
                            <w:rFonts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>نسبة تشابه</w:t>
                        </w:r>
                        <w:r w:rsidRPr="007C21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هذين المثلّثين العدد الموجب غير </w:t>
                        </w:r>
                        <w:proofErr w:type="gramStart"/>
                        <w:r w:rsidRPr="007C21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المعدوم  </w:t>
                        </w:r>
                        <w:r w:rsidRPr="007C2193">
                          <w:rPr>
                            <w:iCs/>
                            <w:sz w:val="28"/>
                            <w:szCs w:val="28"/>
                            <w:lang w:bidi="ar-DZ"/>
                          </w:rPr>
                          <w:t>k</w:t>
                        </w:r>
                        <w:proofErr w:type="gramEnd"/>
                        <w:r w:rsidRPr="007C219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حيث:   </w:t>
                        </w:r>
                        <w:r>
                          <w:rPr>
                            <w:position w:val="-24"/>
                            <w:sz w:val="28"/>
                            <w:szCs w:val="28"/>
                            <w:lang w:bidi="ar-DZ"/>
                          </w:rPr>
                          <w:object w:dxaOrig="2640" w:dyaOrig="620" w14:anchorId="6CEA909C">
                            <v:shape id="_x0000_i1088" type="#_x0000_t75" style="width:132pt;height:30.75pt">
                              <v:imagedata r:id="rId56" o:title=""/>
                            </v:shape>
                            <o:OLEObject Type="Embed" ProgID="Equation.3" ShapeID="_x0000_i1088" DrawAspect="Content" ObjectID="_1805369365" r:id="rId57"/>
                          </w:object>
                        </w:r>
                      </w:p>
                      <w:p w14:paraId="58A792F2" w14:textId="77777777" w:rsidR="00381139" w:rsidRPr="00023DE2" w:rsidRDefault="00381139" w:rsidP="00381139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2FBD42CE" w14:textId="77777777" w:rsidR="00381139" w:rsidRPr="00EE5CA6" w:rsidRDefault="00381139" w:rsidP="00381139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12002E9E" w14:textId="77777777" w:rsidR="00381139" w:rsidRDefault="00381139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C091E98" w14:textId="77777777" w:rsidR="00381139" w:rsidRDefault="00381139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4E773B9" w14:textId="77777777" w:rsidR="00381139" w:rsidRDefault="00381139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E4F7D7C" w14:textId="77777777" w:rsidR="007C2193" w:rsidRDefault="007C2193">
            <w:pPr>
              <w:bidi/>
              <w:ind w:left="120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A8DF2DB" w14:textId="77777777" w:rsidR="007C2193" w:rsidRDefault="00381139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رقم </w:t>
            </w:r>
            <w:r w:rsidR="00000000">
              <w:rPr>
                <w:rFonts w:hint="cs"/>
                <w:color w:val="000000"/>
                <w:sz w:val="28"/>
                <w:szCs w:val="28"/>
                <w:rtl/>
              </w:rPr>
              <w:t>89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ص24</w:t>
            </w:r>
            <w:r w:rsidR="00000000">
              <w:rPr>
                <w:rFonts w:hint="cs"/>
                <w:color w:val="000000"/>
                <w:sz w:val="28"/>
                <w:szCs w:val="28"/>
                <w:rtl/>
              </w:rPr>
              <w:t>6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.</w:t>
            </w:r>
          </w:p>
          <w:p w14:paraId="32AAC2A8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5BFA6DB0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314EDDCB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399F7AF4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363CC40C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5439DF4B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4B381F68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4319A67B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4A14A462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14F32C6E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4FFC2FDB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18C4D1BB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51AEBF5C" w14:textId="77777777" w:rsidR="007C2193" w:rsidRDefault="007C2193">
            <w:pPr>
              <w:bidi/>
              <w:rPr>
                <w:sz w:val="28"/>
                <w:szCs w:val="28"/>
                <w:rtl/>
              </w:rPr>
            </w:pPr>
          </w:p>
          <w:p w14:paraId="37F010C0" w14:textId="77777777" w:rsidR="00381139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ab/>
            </w:r>
          </w:p>
          <w:p w14:paraId="0FBF77E9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3F67D72C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0DB68F4D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2FA4280F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47A18BEF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1B822A6A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6BA1EF22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3E5FE842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  <w:p w14:paraId="005DFE07" w14:textId="77777777" w:rsidR="007C2193" w:rsidRDefault="007C2193">
            <w:pPr>
              <w:tabs>
                <w:tab w:val="left" w:pos="1225"/>
              </w:tabs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30E7020C" w14:textId="77777777" w:rsidR="00381139" w:rsidRDefault="00381139">
            <w:pPr>
              <w:tabs>
                <w:tab w:val="left" w:pos="7905"/>
              </w:tabs>
              <w:rPr>
                <w:rtl/>
              </w:rPr>
            </w:pPr>
          </w:p>
          <w:p w14:paraId="29466658" w14:textId="77777777" w:rsidR="00381139" w:rsidRDefault="00381139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  <w:tr w:rsidR="00000000" w14:paraId="39B297EE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4CDE8E1F" w14:textId="77777777" w:rsidR="00381139" w:rsidRDefault="00381139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10FF103C" w14:textId="77777777" w:rsidR="00381139" w:rsidRDefault="00381139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241E8086" w14:textId="77777777" w:rsidR="00381139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المسطرة </w:t>
            </w:r>
          </w:p>
        </w:tc>
        <w:tc>
          <w:tcPr>
            <w:tcW w:w="1635" w:type="dxa"/>
            <w:shd w:val="clear" w:color="auto" w:fill="FFA7A7"/>
          </w:tcPr>
          <w:p w14:paraId="41356D65" w14:textId="77777777" w:rsidR="00381139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24B8A0EB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137B4FF1" w14:textId="77777777" w:rsidR="00381139" w:rsidRDefault="00381139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7CB69927" w14:textId="77777777" w:rsidR="00381139" w:rsidRDefault="00381139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041E6DC0" w14:textId="77777777" w:rsidR="00381139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1E65068A" w14:textId="77777777" w:rsidR="00381139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5A022778" w14:textId="77777777" w:rsidR="00381139" w:rsidRDefault="00381139">
      <w:pPr>
        <w:rPr>
          <w:rtl/>
        </w:rPr>
      </w:pPr>
    </w:p>
    <w:p w14:paraId="1FB1071B" w14:textId="77777777" w:rsidR="00381139" w:rsidRDefault="00381139">
      <w:pPr>
        <w:rPr>
          <w:rtl/>
        </w:rPr>
      </w:pPr>
    </w:p>
    <w:p w14:paraId="656A487C" w14:textId="77777777" w:rsidR="00381139" w:rsidRDefault="00381139">
      <w:pPr>
        <w:rPr>
          <w:rtl/>
        </w:rPr>
      </w:pPr>
    </w:p>
    <w:p w14:paraId="324D3229" w14:textId="77777777" w:rsidR="00381139" w:rsidRDefault="00381139">
      <w:pPr>
        <w:rPr>
          <w:rtl/>
        </w:rPr>
      </w:pPr>
    </w:p>
    <w:p w14:paraId="568A2270" w14:textId="77777777" w:rsidR="00381139" w:rsidRDefault="00381139">
      <w:pPr>
        <w:sectPr w:rsidR="00381139" w:rsidSect="00282CF4">
          <w:pgSz w:w="11906" w:h="16838"/>
          <w:pgMar w:top="180" w:right="1417" w:bottom="719" w:left="540" w:header="708" w:footer="708" w:gutter="0"/>
          <w:pgNumType w:start="1"/>
          <w:cols w:space="708"/>
          <w:docGrid w:linePitch="360"/>
        </w:sectPr>
      </w:pPr>
    </w:p>
    <w:tbl>
      <w:tblPr>
        <w:tblpPr w:leftFromText="141" w:rightFromText="141" w:vertAnchor="text" w:horzAnchor="margin" w:tblpY="3961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1B67C6EA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0C5810D6" w14:textId="77777777" w:rsidR="00073341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298A95AB" w14:textId="77777777" w:rsidR="00073341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449C963D" w14:textId="77777777" w:rsidR="00073341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463C8930" w14:textId="77777777" w:rsidR="00073341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128C7755" w14:textId="77777777">
        <w:trPr>
          <w:trHeight w:val="10305"/>
        </w:trPr>
        <w:tc>
          <w:tcPr>
            <w:tcW w:w="1018" w:type="dxa"/>
            <w:shd w:val="clear" w:color="auto" w:fill="auto"/>
          </w:tcPr>
          <w:p w14:paraId="7746B5A1" w14:textId="77777777" w:rsidR="006049DD" w:rsidRDefault="006049DD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6EB2CB49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C2D9BA4" w14:textId="77777777" w:rsidR="006049DD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5CB8C09D" w14:textId="77777777" w:rsidR="006049DD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36C21F4D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037A5C3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DF0D0D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5044BB7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0D99AD3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7157E58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E9CF32D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629CCD5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CA3C5CC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1E7E25A" w14:textId="77777777" w:rsidR="006049DD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57E355DC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761B77B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AC8CC5E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454EE17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93ECE2F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978B524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6CA1EA4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3063706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079928E" w14:textId="77777777" w:rsidR="006049DD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02F84654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9AEB7FF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ED55CF3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A5BA04C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8215FE3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368423F" w14:textId="77777777" w:rsidR="00C67A0C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1C2449D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4CF1565" w14:textId="77777777" w:rsidR="006049DD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4774C624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5E2360E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240B544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776C70B" w14:textId="77777777" w:rsidR="006049DD" w:rsidRDefault="006049DD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2BEECEE" w14:textId="77777777" w:rsidR="006049DD" w:rsidRDefault="006049DD">
            <w:pPr>
              <w:tabs>
                <w:tab w:val="left" w:pos="7905"/>
              </w:tabs>
              <w:rPr>
                <w:b/>
                <w:bCs/>
              </w:rPr>
            </w:pPr>
          </w:p>
        </w:tc>
        <w:tc>
          <w:tcPr>
            <w:tcW w:w="7681" w:type="dxa"/>
            <w:shd w:val="clear" w:color="auto" w:fill="auto"/>
          </w:tcPr>
          <w:p w14:paraId="11942AB9" w14:textId="77777777" w:rsidR="006049DD" w:rsidRDefault="00000000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نشاط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 8 ص 216</w:t>
            </w:r>
          </w:p>
          <w:p w14:paraId="7C37C0E3" w14:textId="77777777" w:rsidR="006049DD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1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تعاريف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01EFC1D3" w14:textId="77777777" w:rsidR="006049DD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(التناظر المحوري) تعريف6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5EB6AC8" w14:textId="77777777" w:rsidR="006049DD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3351FF62">
                <v:roundrect id="_x0000_s1165" style="position:absolute;left:0;text-align:left;margin-left:.65pt;margin-top:1.05pt;width:369pt;height:103.85pt;z-index:59" arcsize="10923f" fillcolor="#3cc" strokecolor="#ff7171">
                  <v:textbox>
                    <w:txbxContent>
                      <w:p w14:paraId="66FC92F0" w14:textId="77777777" w:rsidR="006049DD" w:rsidRPr="00073341" w:rsidRDefault="00000000" w:rsidP="00073341">
                        <w:pPr>
                          <w:bidi/>
                          <w:ind w:right="-284"/>
                          <w:rPr>
                            <w:noProof/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(</w:t>
                        </w:r>
                        <w:r w:rsidRPr="00073341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eastAsia="zh-CN" w:bidi="ar-DZ"/>
                          </w:rPr>
                          <w:sym w:font="Symbol" w:char="F044"/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)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ستقيم ثابت، </w:t>
                        </w:r>
                        <w:r w:rsidRPr="00073341">
                          <w:rPr>
                            <w:rFonts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eastAsia="zh-CN" w:bidi="ar-DZ"/>
                          </w:rPr>
                          <w:t>التّناظر المحوري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بالنّسبة إلى المستقيم</w:t>
                        </w:r>
                        <w:r w:rsidRPr="00073341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(</w:t>
                        </w:r>
                        <w:r w:rsidRPr="00073341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eastAsia="zh-CN" w:bidi="ar-DZ"/>
                          </w:rPr>
                          <w:sym w:font="Symbol" w:char="F044"/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)</w:t>
                        </w:r>
                      </w:p>
                      <w:p w14:paraId="029DE393" w14:textId="77777777" w:rsidR="006049DD" w:rsidRPr="00073341" w:rsidRDefault="00000000" w:rsidP="00073341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التّحويل الذّي يرفق بكل نقطة </w:t>
                        </w:r>
                        <w:r w:rsidRPr="00073341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ن المستوي النّقطة </w:t>
                        </w:r>
                        <w:r w:rsidRPr="00073341">
                          <w:rPr>
                            <w:sz w:val="28"/>
                            <w:szCs w:val="28"/>
                            <w:lang w:eastAsia="zh-CN" w:bidi="ar-DZ"/>
                          </w:rPr>
                          <w:t>M'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حيث:</w:t>
                        </w:r>
                      </w:p>
                      <w:p w14:paraId="7E301E78" w14:textId="77777777" w:rsidR="006049DD" w:rsidRDefault="00000000" w:rsidP="00073341">
                        <w:pPr>
                          <w:bidi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073341">
                          <w:rPr>
                            <w:rFonts w:ascii="Symbol" w:hAnsi="Symbol"/>
                            <w:sz w:val="28"/>
                            <w:szCs w:val="28"/>
                            <w:lang w:eastAsia="zh-CN" w:bidi="ar-DZ"/>
                          </w:rPr>
                          <w:sym w:font="Symbol" w:char="F0B7"/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إذا كانت </w:t>
                        </w:r>
                        <w:r w:rsidRPr="00073341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لا تنتمي إلى المستقيم </w:t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(</w:t>
                        </w:r>
                        <w:r w:rsidRPr="00073341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eastAsia="zh-CN" w:bidi="ar-DZ"/>
                          </w:rPr>
                          <w:sym w:font="Symbol" w:char="F044"/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)</w:t>
                        </w:r>
                        <w:r w:rsidRPr="00073341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فإنّ </w:t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(</w:t>
                        </w:r>
                        <w:r w:rsidRPr="00073341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eastAsia="zh-CN" w:bidi="ar-DZ"/>
                          </w:rPr>
                          <w:sym w:font="Symbol" w:char="F044"/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)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حور</w:t>
                        </w:r>
                      </w:p>
                      <w:p w14:paraId="170DD7E9" w14:textId="77777777" w:rsidR="006049DD" w:rsidRPr="00073341" w:rsidRDefault="00000000" w:rsidP="00073341">
                        <w:pPr>
                          <w:bidi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قطعة المستقيم </w:t>
                        </w:r>
                        <w:r w:rsidRPr="00073341"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  <w:t>[</w:t>
                        </w:r>
                        <w:r w:rsidRPr="00073341">
                          <w:rPr>
                            <w:sz w:val="28"/>
                            <w:szCs w:val="28"/>
                            <w:lang w:eastAsia="zh-CN" w:bidi="ar-DZ"/>
                          </w:rPr>
                          <w:t>MM'</w:t>
                        </w:r>
                        <w:r w:rsidRPr="00073341"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  <w:t>]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.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lang w:eastAsia="zh-CN" w:bidi="ar-DZ"/>
                          </w:rPr>
                          <w:t xml:space="preserve"> </w:t>
                        </w:r>
                      </w:p>
                      <w:p w14:paraId="0920C8DC" w14:textId="77777777" w:rsidR="006049DD" w:rsidRPr="00073341" w:rsidRDefault="006049DD" w:rsidP="00073341">
                        <w:pPr>
                          <w:bidi/>
                          <w:ind w:right="-284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14:paraId="49C650C6" w14:textId="77777777" w:rsidR="006049DD" w:rsidRPr="00023DE2" w:rsidRDefault="006049DD" w:rsidP="00073341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</w:p>
                      <w:p w14:paraId="5815A640" w14:textId="77777777" w:rsidR="006049DD" w:rsidRPr="00EE5CA6" w:rsidRDefault="006049DD" w:rsidP="00073341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136C5E2B" w14:textId="77777777" w:rsidR="006049DD" w:rsidRDefault="00000000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6BBF17AF">
                <v:rect id="_x0000_s1166" style="position:absolute;left:0;text-align:left;margin-left:9.65pt;margin-top:.7pt;width:63pt;height:81pt;z-index:60;mso-wrap-style:none">
                  <v:textbox style="mso-fit-shape-to-text:t">
                    <w:txbxContent>
                      <w:p w14:paraId="49D7957F" w14:textId="77777777" w:rsidR="006049DD" w:rsidRPr="00073341" w:rsidRDefault="00000000">
                        <w:r>
                          <w:pict w14:anchorId="7DBA9EE3">
                            <v:shape id="_x0000_i1090" type="#_x0000_t75" style="width:55.5pt;height:68.25pt">
                              <v:imagedata r:id="rId58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3F654421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AF37BC8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9E080AB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4B5183C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26F6FCC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82088DB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32EDF53" w14:textId="77777777" w:rsidR="006049DD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(التناظر المركزي) تعريف 7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183A529B" w14:textId="77777777" w:rsidR="006049DD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1CFC808C">
                <v:roundrect id="_x0000_s1168" style="position:absolute;left:0;text-align:left;margin-left:.6pt;margin-top:.8pt;width:369pt;height:62.15pt;z-index:61" arcsize="10923f" fillcolor="#3cc" strokecolor="#ff7171">
                  <v:textbox>
                    <w:txbxContent>
                      <w:p w14:paraId="7E8EECB5" w14:textId="77777777" w:rsidR="006049DD" w:rsidRDefault="00000000" w:rsidP="00073341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O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نقطة ثابتة ، </w:t>
                        </w:r>
                        <w:r w:rsidRPr="00073341">
                          <w:rPr>
                            <w:rFonts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eastAsia="zh-CN" w:bidi="ar-DZ"/>
                          </w:rPr>
                          <w:t>التّناظر المركزي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بالنّسبة إلى النّقطة </w:t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O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هو </w:t>
                        </w:r>
                      </w:p>
                      <w:p w14:paraId="4C1BC7E0" w14:textId="77777777" w:rsidR="006049DD" w:rsidRDefault="00000000" w:rsidP="00073341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التّحويل الذّي يرفق بكل نقطة </w:t>
                        </w:r>
                        <w:r w:rsidRPr="00073341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ن المستوي النّقطة </w:t>
                        </w:r>
                        <w:r w:rsidRPr="00073341">
                          <w:rPr>
                            <w:sz w:val="28"/>
                            <w:szCs w:val="28"/>
                            <w:lang w:eastAsia="zh-CN" w:bidi="ar-DZ"/>
                          </w:rPr>
                          <w:t>M'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</w:p>
                      <w:p w14:paraId="60CFBA69" w14:textId="77777777" w:rsidR="006049DD" w:rsidRPr="00073341" w:rsidRDefault="00000000" w:rsidP="00073341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  <w:proofErr w:type="gramStart"/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حيث:  </w:t>
                        </w:r>
                        <w:r w:rsidRPr="00073341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O</w:t>
                        </w:r>
                        <w:proofErr w:type="gramEnd"/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نتصف قطعة المستقيم </w:t>
                        </w:r>
                        <w:r w:rsidRPr="00073341"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  <w:t>[</w:t>
                        </w:r>
                        <w:r w:rsidRPr="00073341">
                          <w:rPr>
                            <w:sz w:val="28"/>
                            <w:szCs w:val="28"/>
                            <w:lang w:eastAsia="zh-CN" w:bidi="ar-DZ"/>
                          </w:rPr>
                          <w:t>MM'</w:t>
                        </w:r>
                        <w:r w:rsidRPr="00073341"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  <w:t>]</w:t>
                        </w:r>
                        <w:r w:rsidRPr="00073341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.</w:t>
                        </w:r>
                      </w:p>
                      <w:p w14:paraId="1C2F266A" w14:textId="77777777" w:rsidR="006049DD" w:rsidRPr="00EE5CA6" w:rsidRDefault="006049DD" w:rsidP="00073341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  <w:r>
              <w:rPr>
                <w:b/>
                <w:bCs/>
                <w:noProof/>
                <w:color w:val="9D3BFF"/>
                <w:sz w:val="28"/>
                <w:szCs w:val="28"/>
                <w:rtl/>
              </w:rPr>
              <w:pict w14:anchorId="1DDC4AF6">
                <v:rect id="_x0000_s1169" style="position:absolute;left:0;text-align:left;margin-left:9.6pt;margin-top:8.95pt;width:81pt;height:45pt;z-index:62;mso-wrap-style:none">
                  <v:textbox style="mso-fit-shape-to-text:t">
                    <w:txbxContent>
                      <w:p w14:paraId="7C9D4E07" w14:textId="77777777" w:rsidR="006049DD" w:rsidRPr="00073341" w:rsidRDefault="00000000">
                        <w:r>
                          <w:pict w14:anchorId="7B6E7228">
                            <v:shape id="_x0000_i1092" type="#_x0000_t75" style="width:73.5pt;height:32.25pt" o:ole="">
                              <v:imagedata r:id="rId59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107FB83D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0ECBAAEB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668BA09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AB5BBBE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8F04502" w14:textId="77777777" w:rsidR="006049DD" w:rsidRDefault="00000000">
            <w:pPr>
              <w:bidi/>
              <w:spacing w:line="216" w:lineRule="auto"/>
              <w:ind w:left="113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لاحظة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sz w:val="28"/>
                <w:szCs w:val="28"/>
                <w:lang w:bidi="ar-DZ"/>
              </w:rPr>
              <w:t xml:space="preserve"> 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و</w:t>
            </w:r>
            <w:r>
              <w:rPr>
                <w:sz w:val="28"/>
                <w:szCs w:val="28"/>
                <w:lang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نقطتان متناظرتان بالنسبة إلى</w:t>
            </w:r>
            <w:r>
              <w:rPr>
                <w:noProof/>
                <w:sz w:val="28"/>
                <w:szCs w:val="28"/>
                <w:lang w:eastAsia="zh-CN" w:bidi="ar-DZ"/>
              </w:rPr>
              <w:t xml:space="preserve"> O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يكافئ أن </w:t>
            </w:r>
            <w:r>
              <w:rPr>
                <w:noProof/>
                <w:sz w:val="28"/>
                <w:szCs w:val="28"/>
                <w:lang w:eastAsia="zh-CN" w:bidi="ar-DZ"/>
              </w:rPr>
              <w:t>O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منتصف </w:t>
            </w:r>
            <w:r>
              <w:rPr>
                <w:position w:val="-14"/>
                <w:sz w:val="28"/>
                <w:szCs w:val="28"/>
                <w:lang w:bidi="ar-DZ"/>
              </w:rPr>
              <w:object w:dxaOrig="580" w:dyaOrig="400" w14:anchorId="27347983">
                <v:shape id="_x0000_i1093" type="#_x0000_t75" style="width:29.25pt;height:20.25pt" o:ole="">
                  <v:imagedata r:id="rId60" o:title=""/>
                </v:shape>
                <o:OLEObject Type="Embed" ProgID="Equation.DSMT4" ShapeID="_x0000_i1093" DrawAspect="Content" ObjectID="_1805369354" r:id="rId6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4944787" w14:textId="77777777" w:rsidR="006049DD" w:rsidRDefault="00000000">
            <w:pPr>
              <w:bidi/>
              <w:spacing w:line="216" w:lineRule="auto"/>
              <w:ind w:left="113"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  <w:lang w:bidi="ar-DZ"/>
              </w:rPr>
              <w:t xml:space="preserve">           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النقط  </w:t>
            </w:r>
            <w:r>
              <w:rPr>
                <w:sz w:val="28"/>
                <w:szCs w:val="28"/>
                <w:lang w:bidi="ar-DZ"/>
              </w:rPr>
              <w:t>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و</w:t>
            </w:r>
            <w:r>
              <w:rPr>
                <w:noProof/>
                <w:sz w:val="28"/>
                <w:szCs w:val="28"/>
                <w:lang w:eastAsia="zh-CN" w:bidi="ar-DZ"/>
              </w:rPr>
              <w:t xml:space="preserve"> O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sz w:val="28"/>
                <w:szCs w:val="28"/>
                <w:lang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على استقامة واحدة .</w:t>
            </w:r>
          </w:p>
          <w:p w14:paraId="1788CBCE" w14:textId="77777777" w:rsidR="006049DD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(الانسحاب) تعريف 8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75FF556E" w14:textId="77777777" w:rsidR="006049DD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23266EA2">
                <v:rect id="_x0000_s1172" style="position:absolute;left:0;text-align:left;margin-left:9.65pt;margin-top:3.1pt;width:1in;height:54pt;z-index:64;mso-wrap-style:none">
                  <v:textbox style="mso-fit-shape-to-text:t">
                    <w:txbxContent>
                      <w:p w14:paraId="2E38ACC2" w14:textId="77777777" w:rsidR="006049DD" w:rsidRPr="00F07944" w:rsidRDefault="00000000">
                        <w:r>
                          <w:pict w14:anchorId="571E66EF">
                            <v:shape id="_x0000_i1095" type="#_x0000_t75" style="width:57pt;height:50.25pt">
                              <v:imagedata r:id="rId62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rtl/>
              </w:rPr>
              <w:pict w14:anchorId="146F00BD">
                <v:roundrect id="_x0000_s1174" style="position:absolute;left:0;text-align:left;margin-left:.6pt;margin-top:.8pt;width:369pt;height:62.15pt;z-index:63" arcsize="10923f" fillcolor="#3cc" strokecolor="#ff7171">
                  <v:textbox>
                    <w:txbxContent>
                      <w:p w14:paraId="28695681" w14:textId="77777777" w:rsidR="006049DD" w:rsidRDefault="00000000" w:rsidP="00F07944">
                        <w:pPr>
                          <w:bidi/>
                          <w:ind w:left="-6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proofErr w:type="gramStart"/>
                        <w:r w:rsidRPr="00F07944">
                          <w:rPr>
                            <w:sz w:val="28"/>
                            <w:szCs w:val="28"/>
                            <w:lang w:eastAsia="zh-CN" w:bidi="ar-DZ"/>
                          </w:rPr>
                          <w:t>v</w:t>
                        </w:r>
                        <w:proofErr w:type="gramEnd"/>
                        <w:r w:rsidRPr="00F07944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 </w:t>
                        </w:r>
                        <w:r w:rsidRPr="00F07944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 شعاع ثابت ، </w:t>
                        </w:r>
                        <w:r w:rsidRPr="00F07944">
                          <w:rPr>
                            <w:rFonts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eastAsia="zh-CN" w:bidi="ar-DZ"/>
                          </w:rPr>
                          <w:t>الانسحاب</w:t>
                        </w:r>
                        <w:r w:rsidRPr="00F07944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الذّي شعاعه </w:t>
                        </w:r>
                        <w:r w:rsidRPr="00F07944">
                          <w:rPr>
                            <w:sz w:val="28"/>
                            <w:szCs w:val="28"/>
                            <w:lang w:eastAsia="zh-CN" w:bidi="ar-DZ"/>
                          </w:rPr>
                          <w:t>v</w:t>
                        </w:r>
                        <w:r w:rsidRPr="00F07944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هو التّحويل الذّي</w:t>
                        </w:r>
                      </w:p>
                      <w:p w14:paraId="6C2859E5" w14:textId="77777777" w:rsidR="006049DD" w:rsidRPr="00F07944" w:rsidRDefault="00000000" w:rsidP="00F07944">
                        <w:pPr>
                          <w:bidi/>
                          <w:ind w:left="-6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F07944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يرفق بكل نقطة </w:t>
                        </w:r>
                        <w:r w:rsidRPr="00F07944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r w:rsidRPr="00F07944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ن المستوي النّقطة</w:t>
                        </w:r>
                        <w:r w:rsidRPr="00F07944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 M'</w:t>
                        </w:r>
                        <w:r w:rsidRPr="00F07944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proofErr w:type="gramStart"/>
                        <w:r w:rsidRPr="00F07944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حيث:  </w:t>
                        </w:r>
                        <w:r w:rsidRPr="00F07944">
                          <w:rPr>
                            <w:sz w:val="28"/>
                            <w:szCs w:val="28"/>
                            <w:lang w:eastAsia="zh-CN" w:bidi="ar-DZ"/>
                          </w:rPr>
                          <w:t>MM</w:t>
                        </w:r>
                        <w:proofErr w:type="gramEnd"/>
                        <w:r w:rsidRPr="00F07944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' = v </w:t>
                        </w:r>
                      </w:p>
                      <w:p w14:paraId="630D8785" w14:textId="77777777" w:rsidR="006049DD" w:rsidRPr="00EE5CA6" w:rsidRDefault="006049DD" w:rsidP="00F07944">
                        <w:pPr>
                          <w:bidi/>
                          <w:jc w:val="right"/>
                          <w:rPr>
                            <w:sz w:val="28"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5F7D549F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62434BF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6086D30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C519032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015AC20" w14:textId="77777777" w:rsidR="006049DD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(الدوران) </w:t>
            </w:r>
          </w:p>
          <w:p w14:paraId="1A7918ED" w14:textId="77777777" w:rsidR="006049DD" w:rsidRDefault="00000000">
            <w:pPr>
              <w:numPr>
                <w:ilvl w:val="0"/>
                <w:numId w:val="10"/>
              </w:num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توجيه المستوي</w:t>
            </w:r>
          </w:p>
          <w:p w14:paraId="32BDF2A6" w14:textId="77777777" w:rsidR="006049DD" w:rsidRDefault="00000000">
            <w:pPr>
              <w:tabs>
                <w:tab w:val="left" w:pos="7905"/>
              </w:tabs>
              <w:bidi/>
              <w:ind w:left="225"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تعريف9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3C1286C6" w14:textId="77777777" w:rsidR="006049DD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017C1BDF">
                <v:roundrect id="_x0000_s1175" style="position:absolute;left:0;text-align:left;margin-left:.6pt;margin-top:.8pt;width:369pt;height:32.95pt;z-index:65" arcsize="10923f" fillcolor="#3cc" strokecolor="#ff7171">
                  <v:textbox>
                    <w:txbxContent>
                      <w:p w14:paraId="54703817" w14:textId="77777777" w:rsidR="006049DD" w:rsidRPr="00BC4EB3" w:rsidRDefault="00000000" w:rsidP="00BC4EB3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توجيه المستوي يعني اختيار اتجاه واحد عل كلّ دوائر هذا المستوي.</w:t>
                        </w:r>
                      </w:p>
                    </w:txbxContent>
                  </v:textbox>
                </v:roundrect>
              </w:pict>
            </w:r>
          </w:p>
          <w:p w14:paraId="2DC923CF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86F99CA" w14:textId="77777777" w:rsidR="006049DD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</w:p>
          <w:p w14:paraId="0C6B88D8" w14:textId="77777777" w:rsidR="006049DD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ب) (الدوران) تعريف10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146D6B43" w14:textId="77777777" w:rsidR="006049DD" w:rsidRDefault="006049DD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14:paraId="675C3F23" w14:textId="77777777" w:rsidR="00AB7842" w:rsidRDefault="00AB7842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14:paraId="44B8A3EF" w14:textId="77777777" w:rsidR="006049DD" w:rsidRDefault="006049DD">
            <w:pPr>
              <w:bidi/>
              <w:ind w:left="120"/>
              <w:rPr>
                <w:color w:val="000000"/>
                <w:sz w:val="28"/>
                <w:szCs w:val="28"/>
                <w:rtl/>
              </w:rPr>
            </w:pPr>
          </w:p>
        </w:tc>
        <w:tc>
          <w:tcPr>
            <w:tcW w:w="1635" w:type="dxa"/>
            <w:shd w:val="clear" w:color="auto" w:fill="auto"/>
          </w:tcPr>
          <w:p w14:paraId="7A75E34F" w14:textId="77777777" w:rsidR="006049DD" w:rsidRDefault="006049DD">
            <w:pPr>
              <w:tabs>
                <w:tab w:val="left" w:pos="7905"/>
              </w:tabs>
              <w:rPr>
                <w:rtl/>
              </w:rPr>
            </w:pPr>
          </w:p>
          <w:p w14:paraId="179E4596" w14:textId="77777777" w:rsidR="006049DD" w:rsidRDefault="00C67A0C">
            <w:pPr>
              <w:tabs>
                <w:tab w:val="left" w:pos="790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انسحاب </w:t>
            </w:r>
          </w:p>
          <w:p w14:paraId="2DE056F2" w14:textId="77777777" w:rsidR="00C67A0C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تناظر </w:t>
            </w:r>
          </w:p>
          <w:p w14:paraId="12745862" w14:textId="77777777" w:rsidR="00C67A0C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دوران</w:t>
            </w:r>
          </w:p>
          <w:p w14:paraId="146F729C" w14:textId="77777777" w:rsidR="006049DD" w:rsidRDefault="006049DD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</w:tbl>
    <w:p w14:paraId="31CAB53F" w14:textId="77777777" w:rsidR="00073341" w:rsidRDefault="00000000" w:rsidP="00073341">
      <w:pPr>
        <w:jc w:val="center"/>
        <w:rPr>
          <w:lang w:bidi="ar-DZ"/>
        </w:rPr>
      </w:pPr>
      <w:r>
        <w:pict w14:anchorId="3F9E29A6">
          <v:group id="_x0000_s1176" editas="canvas" style="width:543.6pt;height:189pt;mso-position-horizontal-relative:char;mso-position-vertical-relative:line" coordorigin="2169,1275" coordsize="8697,3024">
            <o:lock v:ext="edit" aspectratio="t"/>
            <v:shape id="_x0000_s1177" type="#_x0000_t75" style="position:absolute;left:2169;top:1275;width:8697;height:3024" o:preferrelative="f">
              <v:fill o:detectmouseclick="t"/>
              <o:lock v:ext="edit" text="t"/>
            </v:shape>
            <v:shape id="_x0000_s1178" type="#_x0000_t176" style="position:absolute;left:5106;top:1419;width:2739;height:432" fillcolor="#a7ffff" strokecolor="maroon" strokeweight="6pt">
              <v:stroke linestyle="thickBetweenThin"/>
              <v:textbox>
                <w:txbxContent>
                  <w:p w14:paraId="4BFD7E55" w14:textId="77777777" w:rsidR="00073341" w:rsidRPr="00434F59" w:rsidRDefault="00000000" w:rsidP="00073341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مذكرة تقنية رقم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="00B276E1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70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</w:t>
                    </w:r>
                  </w:p>
                </w:txbxContent>
              </v:textbox>
            </v:shape>
            <v:shape id="_x0000_s1179" type="#_x0000_t176" style="position:absolute;left:4329;top:1995;width:4666;height:576" fillcolor="#a7ffff" strokecolor="maroon" strokeweight="6pt">
              <v:stroke linestyle="thickBetweenThin"/>
              <v:textbox>
                <w:txbxContent>
                  <w:p w14:paraId="10D45B62" w14:textId="77777777" w:rsidR="00073341" w:rsidRPr="00434F59" w:rsidRDefault="00000000" w:rsidP="00073341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حور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لهندسة المستوية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</w:t>
                    </w:r>
                    <w:r>
                      <w:rPr>
                        <w:b/>
                        <w:bCs/>
                        <w:sz w:val="28"/>
                        <w:szCs w:val="28"/>
                        <w:lang w:bidi="he-IL"/>
                      </w:rPr>
                      <w:t xml:space="preserve"> </w:t>
                    </w:r>
                  </w:p>
                </w:txbxContent>
              </v:textbox>
            </v:shape>
            <v:shape id="_x0000_s1180" type="#_x0000_t176" style="position:absolute;left:4329;top:2715;width:4666;height:576" fillcolor="#a7ffff" strokecolor="maroon" strokeweight="6pt">
              <v:stroke linestyle="thickBetweenThin"/>
              <v:textbox>
                <w:txbxContent>
                  <w:p w14:paraId="67B07A29" w14:textId="77777777" w:rsidR="00073341" w:rsidRPr="00557335" w:rsidRDefault="00000000" w:rsidP="00073341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وضو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ع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557335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</w:rPr>
                      <w:t>التحويلات النقطية</w:t>
                    </w:r>
                  </w:p>
                  <w:p w14:paraId="784B5DEB" w14:textId="77777777" w:rsidR="00073341" w:rsidRDefault="00073341" w:rsidP="00073341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E5EF734" w14:textId="77777777" w:rsidR="00073341" w:rsidRPr="00434F59" w:rsidRDefault="00000000" w:rsidP="00073341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                                         </w:t>
                    </w:r>
                  </w:p>
                </w:txbxContent>
              </v:textbox>
            </v:shape>
            <v:shape id="_x0000_s1181" type="#_x0000_t21" style="position:absolute;left:9138;top:1995;width:1728;height:1296" fillcolor="#a7ffff" strokecolor="maroon" strokeweight="6.25pt">
              <v:stroke linestyle="thickBetweenThin"/>
              <v:textbox>
                <w:txbxContent>
                  <w:p w14:paraId="262992C7" w14:textId="77777777" w:rsidR="00073341" w:rsidRPr="00434F59" w:rsidRDefault="00000000" w:rsidP="00073341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تاريخ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  <w:p w14:paraId="23F0A0C8" w14:textId="77777777" w:rsidR="00073341" w:rsidRPr="00434F59" w:rsidRDefault="00000000" w:rsidP="00073341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قسم</w:t>
                    </w:r>
                    <w:r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1 ع ت2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</w:p>
                </w:txbxContent>
              </v:textbox>
            </v:shape>
            <v:shape id="_x0000_s1182" type="#_x0000_t21" style="position:absolute;left:2227;top:1995;width:1958;height:1296" fillcolor="#a7ffff" strokecolor="maroon" strokeweight="6pt">
              <v:stroke linestyle="thickBetweenThin"/>
              <v:textbox>
                <w:txbxContent>
                  <w:p w14:paraId="0D44C4BC" w14:textId="77777777" w:rsidR="00073341" w:rsidRPr="00FE0EDF" w:rsidRDefault="00000000" w:rsidP="00C67A0C">
                    <w:pPr>
                      <w:jc w:val="right"/>
                      <w:rPr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مدة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C67A0C"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02س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اعة</w:t>
                    </w:r>
                  </w:p>
                  <w:p w14:paraId="223C107A" w14:textId="77777777" w:rsidR="00073341" w:rsidRDefault="00073341" w:rsidP="00073341">
                    <w:pPr>
                      <w:jc w:val="right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550EA4A" w14:textId="77777777" w:rsidR="00073341" w:rsidRPr="00434F59" w:rsidRDefault="00000000" w:rsidP="00073341">
                    <w:pPr>
                      <w:jc w:val="right"/>
                      <w:rPr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أستاذ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عوار رشيد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  <w:r>
                      <w:rPr>
                        <w:rFonts w:hint="cs"/>
                        <w:b/>
                        <w:bCs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              </w:t>
                    </w:r>
                  </w:p>
                  <w:p w14:paraId="3C390E25" w14:textId="77777777" w:rsidR="00073341" w:rsidRDefault="00073341" w:rsidP="00073341">
                    <w:pPr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14:paraId="73E0859E" w14:textId="77777777" w:rsidR="00073341" w:rsidRPr="009805F1" w:rsidRDefault="00000000" w:rsidP="00073341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</w:t>
                    </w:r>
                  </w:p>
                </w:txbxContent>
              </v:textbox>
            </v:shape>
            <v:shape id="_x0000_s1183" type="#_x0000_t176" style="position:absolute;left:2227;top:3435;width:8638;height:864" fillcolor="#ffa7a7" strokecolor="maroon" strokeweight="6pt">
              <v:fill opacity="35389f" rotate="t"/>
              <v:stroke linestyle="thickBetweenThin"/>
              <v:textbox>
                <w:txbxContent>
                  <w:p w14:paraId="60C69551" w14:textId="77777777" w:rsidR="00073341" w:rsidRPr="00CB64D1" w:rsidRDefault="00000000" w:rsidP="00073341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  <w:r w:rsidRPr="00434F59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الكفاءات المستهدفة </w:t>
                    </w:r>
                    <w:r w:rsidRPr="00434F59">
                      <w:rPr>
                        <w:b/>
                        <w:bCs/>
                        <w:sz w:val="28"/>
                        <w:szCs w:val="28"/>
                        <w:rtl/>
                        <w:lang w:bidi="he-IL"/>
                      </w:rPr>
                      <w:t>׃</w:t>
                    </w:r>
                    <w:r w:rsidRPr="00073341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تعرف على التحويلات النقطية</w:t>
                    </w:r>
                    <w:r w:rsidRPr="008455F7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14:paraId="3D5B1FFD" w14:textId="77777777" w:rsidR="00073341" w:rsidRPr="00C32DFF" w:rsidRDefault="00073341" w:rsidP="00073341">
                    <w:pPr>
                      <w:tabs>
                        <w:tab w:val="right" w:pos="250"/>
                      </w:tabs>
                      <w:bidi/>
                      <w:ind w:left="555"/>
                      <w:rPr>
                        <w:rFonts w:cs="Arabic Transparent"/>
                        <w:i/>
                        <w:color w:val="000000"/>
                      </w:rPr>
                    </w:pPr>
                  </w:p>
                  <w:p w14:paraId="6BE70566" w14:textId="77777777" w:rsidR="00073341" w:rsidRPr="00DF7A8A" w:rsidRDefault="00073341" w:rsidP="00073341">
                    <w:pPr>
                      <w:bidi/>
                      <w:ind w:left="360"/>
                      <w:rPr>
                        <w:rFonts w:cs="Arabic Transparent"/>
                        <w:sz w:val="28"/>
                        <w:szCs w:val="28"/>
                      </w:rPr>
                    </w:pPr>
                  </w:p>
                  <w:p w14:paraId="18C707C1" w14:textId="77777777" w:rsidR="00073341" w:rsidRPr="00FA23A9" w:rsidRDefault="00073341" w:rsidP="00073341">
                    <w:pPr>
                      <w:tabs>
                        <w:tab w:val="num" w:pos="247"/>
                        <w:tab w:val="num" w:pos="480"/>
                        <w:tab w:val="num" w:pos="1200"/>
                      </w:tabs>
                      <w:bidi/>
                      <w:ind w:left="75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</w:p>
                  <w:p w14:paraId="26812798" w14:textId="77777777" w:rsidR="00073341" w:rsidRDefault="00073341" w:rsidP="00073341"/>
                </w:txbxContent>
              </v:textbox>
            </v:shape>
            <w10:anchorlock/>
          </v:group>
        </w:pict>
      </w:r>
    </w:p>
    <w:p w14:paraId="585C0724" w14:textId="77777777" w:rsidR="00BC4EB3" w:rsidRDefault="00BC4EB3">
      <w:pPr>
        <w:rPr>
          <w:rtl/>
        </w:rPr>
      </w:pPr>
    </w:p>
    <w:tbl>
      <w:tblPr>
        <w:tblpPr w:leftFromText="141" w:rightFromText="141" w:vertAnchor="text" w:horzAnchor="margin" w:tblpY="170"/>
        <w:tblW w:w="10923" w:type="dxa"/>
        <w:tblBorders>
          <w:top w:val="thinThickThinSmallGap" w:sz="12" w:space="0" w:color="800000"/>
          <w:left w:val="thinThickThinSmallGap" w:sz="12" w:space="0" w:color="800000"/>
          <w:bottom w:val="thinThickThinSmallGap" w:sz="12" w:space="0" w:color="800000"/>
          <w:right w:val="thinThickThinSmallGap" w:sz="12" w:space="0" w:color="800000"/>
          <w:insideH w:val="thinThickThinSmallGap" w:sz="12" w:space="0" w:color="800000"/>
          <w:insideV w:val="thinThickThinSmallGap" w:sz="12" w:space="0" w:color="800000"/>
        </w:tblBorders>
        <w:tblLayout w:type="fixed"/>
        <w:tblLook w:val="01E0" w:firstRow="1" w:lastRow="1" w:firstColumn="1" w:lastColumn="1" w:noHBand="0" w:noVBand="0"/>
      </w:tblPr>
      <w:tblGrid>
        <w:gridCol w:w="1018"/>
        <w:gridCol w:w="589"/>
        <w:gridCol w:w="7681"/>
        <w:gridCol w:w="1635"/>
      </w:tblGrid>
      <w:tr w:rsidR="00000000" w14:paraId="669ECDF7" w14:textId="77777777">
        <w:trPr>
          <w:trHeight w:val="317"/>
        </w:trPr>
        <w:tc>
          <w:tcPr>
            <w:tcW w:w="1018" w:type="dxa"/>
            <w:shd w:val="clear" w:color="auto" w:fill="FFA7A7"/>
          </w:tcPr>
          <w:p w14:paraId="5D8ADDB2" w14:textId="77777777" w:rsidR="00BC4EB3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لملاحظات</w:t>
            </w:r>
          </w:p>
        </w:tc>
        <w:tc>
          <w:tcPr>
            <w:tcW w:w="589" w:type="dxa"/>
            <w:shd w:val="clear" w:color="auto" w:fill="FFA7A7"/>
          </w:tcPr>
          <w:p w14:paraId="3367EBE7" w14:textId="77777777" w:rsidR="00BC4EB3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مدة</w:t>
            </w:r>
          </w:p>
        </w:tc>
        <w:tc>
          <w:tcPr>
            <w:tcW w:w="7681" w:type="dxa"/>
            <w:shd w:val="clear" w:color="auto" w:fill="FFA7A7"/>
          </w:tcPr>
          <w:p w14:paraId="34D1C886" w14:textId="77777777" w:rsidR="00BC4EB3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سير الدرس                                                    </w:t>
            </w:r>
          </w:p>
        </w:tc>
        <w:tc>
          <w:tcPr>
            <w:tcW w:w="1635" w:type="dxa"/>
            <w:shd w:val="clear" w:color="auto" w:fill="FFA7A7"/>
          </w:tcPr>
          <w:p w14:paraId="6F067AB8" w14:textId="77777777" w:rsidR="00BC4EB3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كفاءات القبلية</w:t>
            </w:r>
          </w:p>
        </w:tc>
      </w:tr>
      <w:tr w:rsidR="00000000" w14:paraId="761FFD10" w14:textId="77777777">
        <w:trPr>
          <w:trHeight w:val="9588"/>
        </w:trPr>
        <w:tc>
          <w:tcPr>
            <w:tcW w:w="1018" w:type="dxa"/>
            <w:shd w:val="clear" w:color="auto" w:fill="auto"/>
          </w:tcPr>
          <w:p w14:paraId="755076F0" w14:textId="77777777" w:rsidR="00BC4EB3" w:rsidRDefault="00BC4EB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2AEFB8D8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993006C" w14:textId="77777777" w:rsidR="00BC4EB3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278413CA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0F7FD15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4B4DA29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9220DF7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A7EA9FA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84BAF5D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A9370ED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56034C0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6D47EDE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113F1AC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52B4A52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8CF08C6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9907DBB" w14:textId="77777777" w:rsidR="00BC4EB3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773434B0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8D64843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F9F03CA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26120DE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7336BF3C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65351CB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57588EE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5912BE11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F128770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4E2B7CB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8B1B3FF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45321E4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64480304" w14:textId="77777777" w:rsidR="00BC4EB3" w:rsidRDefault="00C67A0C">
            <w:pPr>
              <w:tabs>
                <w:tab w:val="left" w:pos="790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5</w:t>
            </w:r>
            <w:r w:rsidR="00000000">
              <w:rPr>
                <w:rFonts w:hint="cs"/>
                <w:b/>
                <w:bCs/>
                <w:rtl/>
              </w:rPr>
              <w:t>د</w:t>
            </w:r>
          </w:p>
          <w:p w14:paraId="39A88C77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12218D2C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2C317F97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01F89CF3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39A9C8A1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182A4BA" w14:textId="77777777" w:rsidR="00BC4EB3" w:rsidRDefault="00BC4EB3">
            <w:pPr>
              <w:tabs>
                <w:tab w:val="left" w:pos="7905"/>
              </w:tabs>
              <w:rPr>
                <w:b/>
                <w:bCs/>
                <w:rtl/>
              </w:rPr>
            </w:pPr>
          </w:p>
          <w:p w14:paraId="4BF6550D" w14:textId="77777777" w:rsidR="00C67A0C" w:rsidRDefault="00BC4EB3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1</w:t>
            </w:r>
            <w:r w:rsidR="00000000">
              <w:rPr>
                <w:rFonts w:hint="cs"/>
                <w:b/>
                <w:bCs/>
                <w:rtl/>
              </w:rPr>
              <w:t>0</w:t>
            </w:r>
            <w:r>
              <w:rPr>
                <w:rFonts w:hint="cs"/>
                <w:b/>
                <w:bCs/>
                <w:rtl/>
              </w:rPr>
              <w:t>د</w:t>
            </w:r>
          </w:p>
          <w:p w14:paraId="4429B9A0" w14:textId="77777777" w:rsidR="00C67A0C" w:rsidRPr="00C67A0C" w:rsidRDefault="00C67A0C"/>
          <w:p w14:paraId="0FC30A2B" w14:textId="77777777" w:rsidR="00C67A0C" w:rsidRPr="00C67A0C" w:rsidRDefault="00C67A0C"/>
          <w:p w14:paraId="4869BB55" w14:textId="77777777" w:rsidR="00C67A0C" w:rsidRDefault="00C67A0C"/>
          <w:p w14:paraId="1B449010" w14:textId="77777777" w:rsidR="00C67A0C" w:rsidRDefault="00C67A0C"/>
          <w:p w14:paraId="305763AB" w14:textId="77777777" w:rsidR="00C67A0C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23977742" w14:textId="77777777" w:rsidR="00C67A0C" w:rsidRDefault="00C67A0C"/>
          <w:p w14:paraId="04C6D42E" w14:textId="77777777" w:rsidR="00C67A0C" w:rsidRDefault="00C67A0C"/>
          <w:p w14:paraId="5AC69AD6" w14:textId="77777777" w:rsidR="00C67A0C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05د</w:t>
            </w:r>
          </w:p>
          <w:p w14:paraId="102EF171" w14:textId="77777777" w:rsidR="00C67A0C" w:rsidRDefault="00C67A0C">
            <w:pPr>
              <w:rPr>
                <w:rtl/>
              </w:rPr>
            </w:pPr>
          </w:p>
          <w:p w14:paraId="73F12C87" w14:textId="77777777" w:rsidR="00C67A0C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15د</w:t>
            </w:r>
          </w:p>
          <w:p w14:paraId="064624E4" w14:textId="77777777" w:rsidR="00C67A0C" w:rsidRDefault="00C67A0C">
            <w:pPr>
              <w:rPr>
                <w:rtl/>
              </w:rPr>
            </w:pPr>
          </w:p>
          <w:p w14:paraId="4C01FD65" w14:textId="77777777" w:rsidR="00C67A0C" w:rsidRDefault="00C67A0C">
            <w:pPr>
              <w:rPr>
                <w:rtl/>
              </w:rPr>
            </w:pPr>
          </w:p>
          <w:p w14:paraId="0362D8DF" w14:textId="77777777" w:rsidR="00C67A0C" w:rsidRDefault="00C67A0C">
            <w:pPr>
              <w:rPr>
                <w:rtl/>
              </w:rPr>
            </w:pPr>
          </w:p>
          <w:p w14:paraId="022699F0" w14:textId="77777777" w:rsidR="00C67A0C" w:rsidRDefault="00C67A0C">
            <w:pPr>
              <w:rPr>
                <w:rtl/>
              </w:rPr>
            </w:pPr>
          </w:p>
          <w:p w14:paraId="1DEC4523" w14:textId="77777777" w:rsidR="00C67A0C" w:rsidRDefault="00C67A0C">
            <w:pPr>
              <w:rPr>
                <w:rtl/>
              </w:rPr>
            </w:pPr>
          </w:p>
          <w:p w14:paraId="0C2504FF" w14:textId="77777777" w:rsidR="00C67A0C" w:rsidRDefault="00000000">
            <w:pPr>
              <w:tabs>
                <w:tab w:val="left" w:pos="7905"/>
              </w:tabs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30د</w:t>
            </w:r>
          </w:p>
          <w:p w14:paraId="033D5460" w14:textId="77777777" w:rsidR="00C67A0C" w:rsidRPr="00C67A0C" w:rsidRDefault="00C67A0C"/>
        </w:tc>
        <w:tc>
          <w:tcPr>
            <w:tcW w:w="7681" w:type="dxa"/>
            <w:shd w:val="clear" w:color="auto" w:fill="auto"/>
          </w:tcPr>
          <w:p w14:paraId="62DAA104" w14:textId="77777777" w:rsidR="00BC4EB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31B09897">
                <v:rect id="_x0000_s1184" style="position:absolute;left:0;text-align:left;margin-left:.6pt;margin-top:2.4pt;width:81pt;height:1in;z-index:57;mso-position-horizontal-relative:text;mso-position-vertical-relative:text">
                  <v:textbox>
                    <w:txbxContent>
                      <w:p w14:paraId="6C58ECCE" w14:textId="77777777" w:rsidR="00DF658D" w:rsidRPr="00DF658D" w:rsidRDefault="00000000">
                        <w:r>
                          <w:pict w14:anchorId="445FC926">
                            <v:shape id="_x0000_i1098" type="#_x0000_t75" style="width:66pt;height:67.5pt" o:ole="">
                              <v:imagedata r:id="rId63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rtl/>
              </w:rPr>
              <w:pict w14:anchorId="5EDA9B64">
                <v:roundrect id="_x0000_s1186" style="position:absolute;left:0;text-align:left;margin-left:.6pt;margin-top:2.4pt;width:369pt;height:120.15pt;z-index:53;mso-position-horizontal-relative:text;mso-position-vertical-relative:text" arcsize="10923f" fillcolor="#3cc" strokecolor="#ff7171">
                  <v:textbox>
                    <w:txbxContent>
                      <w:p w14:paraId="45292E37" w14:textId="77777777" w:rsidR="00BC4EB3" w:rsidRDefault="00000000" w:rsidP="00BC4EB3">
                        <w:pPr>
                          <w:bidi/>
                          <w:ind w:left="-480" w:firstLine="36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BC4EB3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O</w:t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نقطة ثابت من </w:t>
                        </w:r>
                        <w:r w:rsidRPr="00BC4EB3">
                          <w:rPr>
                            <w:rFonts w:hint="cs"/>
                            <w:noProof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مستوي موجّه ، </w:t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و </w:t>
                        </w:r>
                        <w:r w:rsidRPr="00BC4EB3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eastAsia="zh-CN" w:bidi="ar-DZ"/>
                          </w:rPr>
                          <w:sym w:font="Symbol" w:char="F061"/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زاوية معلومة. </w:t>
                        </w:r>
                        <w:r w:rsidRPr="00BC4EB3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eastAsia="zh-CN" w:bidi="ar-DZ"/>
                          </w:rPr>
                          <w:t>الدّوران</w:t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</w:p>
                      <w:p w14:paraId="57DED28A" w14:textId="77777777" w:rsidR="00DF658D" w:rsidRDefault="00BC4EB3" w:rsidP="00DF658D">
                        <w:pPr>
                          <w:bidi/>
                          <w:ind w:left="-480" w:firstLine="36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الذّي مركزه النّقطة </w:t>
                        </w:r>
                        <w:r w:rsidRPr="00BC4EB3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O</w:t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وزاويته </w:t>
                        </w:r>
                        <w:r w:rsidRPr="00BC4EB3">
                          <w:rPr>
                            <w:rFonts w:ascii="Symbol" w:hAnsi="Symbol"/>
                            <w:noProof/>
                            <w:sz w:val="28"/>
                            <w:szCs w:val="28"/>
                            <w:lang w:eastAsia="zh-CN" w:bidi="ar-DZ"/>
                          </w:rPr>
                          <w:sym w:font="Symbol" w:char="F061"/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في الاتجاه المباشر هو </w:t>
                        </w:r>
                      </w:p>
                      <w:p w14:paraId="1A3FDAD1" w14:textId="77777777" w:rsidR="00BC4EB3" w:rsidRPr="00BC4EB3" w:rsidRDefault="00000000" w:rsidP="00DF658D">
                        <w:pPr>
                          <w:bidi/>
                          <w:ind w:left="-480" w:firstLine="36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التّحويل الذّي يرفق بكل نقطة </w:t>
                        </w:r>
                        <w:r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r w:rsidR="00DF658D" w:rsidRPr="00DF658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="00DF658D"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من المستوي النّقطة </w:t>
                        </w:r>
                        <w:r w:rsidR="00DF658D"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>M'</w:t>
                        </w:r>
                        <w:r w:rsidR="00DF658D"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حيث:</w:t>
                        </w:r>
                      </w:p>
                      <w:p w14:paraId="1EBA3FDF" w14:textId="77777777" w:rsidR="00BC4EB3" w:rsidRPr="00BC4EB3" w:rsidRDefault="00DF658D" w:rsidP="00BC4EB3">
                        <w:pPr>
                          <w:bidi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Pr="00BC4EB3">
                          <w:rPr>
                            <w:rFonts w:ascii="Symbol" w:hAnsi="Symbol"/>
                            <w:sz w:val="28"/>
                            <w:szCs w:val="28"/>
                            <w:lang w:eastAsia="zh-CN" w:bidi="ar-DZ"/>
                          </w:rPr>
                          <w:sym w:font="Symbol" w:char="F0B7"/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="00000000"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إذا كانت </w:t>
                        </w:r>
                        <w:r w:rsidR="00000000"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M = O </w:t>
                        </w:r>
                        <w:r w:rsidR="00000000"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 </w:t>
                        </w:r>
                        <w:proofErr w:type="gramStart"/>
                        <w:r w:rsidR="00000000"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فإنّ  </w:t>
                        </w:r>
                        <w:r w:rsidR="00000000"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>M</w:t>
                        </w:r>
                        <w:proofErr w:type="gramEnd"/>
                        <w:r w:rsidR="00000000"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>' = O</w:t>
                        </w:r>
                      </w:p>
                      <w:p w14:paraId="6A310D79" w14:textId="77777777" w:rsidR="00BC4EB3" w:rsidRPr="00BC4EB3" w:rsidRDefault="00000000" w:rsidP="00BC4EB3">
                        <w:pPr>
                          <w:bidi/>
                          <w:spacing w:before="40"/>
                          <w:ind w:firstLine="60"/>
                          <w:rPr>
                            <w:sz w:val="28"/>
                            <w:szCs w:val="28"/>
                            <w:rtl/>
                            <w:lang w:eastAsia="zh-CN" w:bidi="ar-DZ"/>
                          </w:rPr>
                        </w:pPr>
                        <w:r w:rsidRPr="00BC4EB3">
                          <w:rPr>
                            <w:rFonts w:ascii="Symbol" w:hAnsi="Symbol"/>
                            <w:sz w:val="28"/>
                            <w:szCs w:val="28"/>
                            <w:lang w:eastAsia="zh-CN" w:bidi="ar-DZ"/>
                          </w:rPr>
                          <w:sym w:font="Symbol" w:char="F0B7"/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إذا كانت </w:t>
                        </w:r>
                        <w:r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M </w:t>
                        </w:r>
                        <w:r w:rsidRPr="00BC4EB3">
                          <w:rPr>
                            <w:rFonts w:ascii="Symbol" w:hAnsi="Symbol"/>
                            <w:sz w:val="28"/>
                            <w:szCs w:val="28"/>
                            <w:lang w:eastAsia="zh-CN" w:bidi="ar-DZ"/>
                          </w:rPr>
                          <w:sym w:font="Symbol" w:char="F0B9"/>
                        </w:r>
                        <w:r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 O </w:t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 فإنّ </w:t>
                        </w:r>
                        <w:r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>OM = O M</w:t>
                        </w:r>
                        <w:proofErr w:type="gramStart"/>
                        <w:r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' </w:t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و</w:t>
                        </w:r>
                        <w:proofErr w:type="gramEnd"/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 xml:space="preserve">MOM' = </w:t>
                        </w:r>
                        <w:r w:rsidRPr="00BC4EB3">
                          <w:rPr>
                            <w:rFonts w:ascii="Symbol" w:hAnsi="Symbol"/>
                            <w:sz w:val="28"/>
                            <w:szCs w:val="28"/>
                            <w:lang w:eastAsia="zh-CN" w:bidi="ar-DZ"/>
                          </w:rPr>
                          <w:sym w:font="Symbol" w:char="F061"/>
                        </w:r>
                        <w:r w:rsidRPr="00BC4EB3">
                          <w:rPr>
                            <w:rFonts w:ascii="Symbol" w:hAnsi="Symbol"/>
                            <w:sz w:val="28"/>
                            <w:szCs w:val="28"/>
                            <w:lang w:eastAsia="zh-CN" w:bidi="ar-DZ"/>
                          </w:rPr>
                          <w:sym w:font="Symbol" w:char="F020"/>
                        </w:r>
                        <w:r w:rsidRPr="00BC4EB3">
                          <w:rPr>
                            <w:rFonts w:ascii="Symbol" w:hAnsi="Symbol"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 والثلاثية </w:t>
                        </w:r>
                        <w:r w:rsidRPr="00BC4EB3">
                          <w:rPr>
                            <w:sz w:val="28"/>
                            <w:szCs w:val="28"/>
                            <w:lang w:eastAsia="zh-CN" w:bidi="ar-DZ"/>
                          </w:rPr>
                          <w:t>(O , M , M')</w:t>
                        </w:r>
                        <w:r w:rsidRPr="00BC4EB3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مباشرة.</w:t>
                        </w:r>
                      </w:p>
                      <w:p w14:paraId="76DED563" w14:textId="77777777" w:rsidR="00BC4EB3" w:rsidRDefault="00BC4EB3" w:rsidP="00BC4EB3">
                        <w:pPr>
                          <w:bidi/>
                          <w:rPr>
                            <w:rtl/>
                            <w:lang w:eastAsia="zh-CN" w:bidi="ar-DZ"/>
                          </w:rPr>
                        </w:pPr>
                      </w:p>
                      <w:p w14:paraId="5DAD2F86" w14:textId="77777777" w:rsidR="00BC4EB3" w:rsidRDefault="00BC4EB3" w:rsidP="00BC4EB3">
                        <w:pPr>
                          <w:bidi/>
                          <w:rPr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786014DB" w14:textId="77777777" w:rsidR="00BC4EB3" w:rsidRDefault="00BC4EB3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90D16D0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630E9C7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D854452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3C9ACD23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19BC9F45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436CE97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75A05D5B" w14:textId="77777777" w:rsidR="00DF658D" w:rsidRDefault="00DF658D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42A587B" w14:textId="77777777" w:rsidR="00DF658D" w:rsidRDefault="00000000">
            <w:pPr>
              <w:tabs>
                <w:tab w:val="left" w:pos="7905"/>
              </w:tabs>
              <w:bidi/>
              <w:rPr>
                <w:noProof/>
                <w:sz w:val="28"/>
                <w:szCs w:val="28"/>
                <w:rtl/>
                <w:lang w:eastAsia="zh-CN"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مثال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هي صورة </w:t>
            </w:r>
            <w:r>
              <w:rPr>
                <w:sz w:val="28"/>
                <w:szCs w:val="28"/>
                <w:lang w:bidi="ar-DZ"/>
              </w:rPr>
              <w:t xml:space="preserve"> 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بالدوران الذي مركزه النقطة </w:t>
            </w:r>
            <w:r>
              <w:rPr>
                <w:noProof/>
                <w:sz w:val="28"/>
                <w:szCs w:val="28"/>
                <w:lang w:eastAsia="zh-CN" w:bidi="ar-DZ"/>
              </w:rPr>
              <w:t xml:space="preserve"> O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وزاويته 60</w:t>
            </w:r>
            <w:r>
              <w:rPr>
                <w:noProof/>
                <w:sz w:val="28"/>
                <w:szCs w:val="28"/>
                <w:lang w:eastAsia="zh-CN" w:bidi="ar-DZ"/>
              </w:rPr>
              <w:t>°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في </w:t>
            </w:r>
          </w:p>
          <w:p w14:paraId="07913A3B" w14:textId="77777777" w:rsidR="00DF658D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            الاتجاه غير مباشر</w:t>
            </w:r>
          </w:p>
          <w:p w14:paraId="6973B136" w14:textId="77777777" w:rsidR="00DF658D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>
              <w:rPr>
                <w:rFonts w:hint="cs"/>
                <w:color w:val="23908D"/>
                <w:sz w:val="28"/>
                <w:szCs w:val="28"/>
                <w:rtl/>
                <w:lang w:bidi="ar-DZ"/>
              </w:rPr>
              <w:t xml:space="preserve"> 2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rtl/>
                <w:lang w:bidi="ar-DZ"/>
              </w:rPr>
              <w:t xml:space="preserve">. </w:t>
            </w:r>
            <w:r>
              <w:rPr>
                <w:rFonts w:hint="cs"/>
                <w:b/>
                <w:bCs/>
                <w:color w:val="23908D"/>
                <w:sz w:val="28"/>
                <w:szCs w:val="28"/>
                <w:u w:val="single"/>
                <w:rtl/>
                <w:lang w:bidi="ar-DZ"/>
              </w:rPr>
              <w:t>خواص</w:t>
            </w:r>
            <w:r>
              <w:rPr>
                <w:b/>
                <w:bCs/>
                <w:color w:val="23908D"/>
                <w:sz w:val="28"/>
                <w:szCs w:val="28"/>
                <w:rtl/>
                <w:lang w:bidi="ar-DZ"/>
              </w:rPr>
              <w:t>:</w:t>
            </w:r>
          </w:p>
          <w:p w14:paraId="16626546" w14:textId="77777777" w:rsidR="00BC4EB3" w:rsidRDefault="00DF658D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1- (النقاط الصامدة</w:t>
            </w:r>
            <w:r w:rsidR="0000000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) تعريف 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11</w:t>
            </w:r>
            <w:r w:rsidR="0000000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57D3DD2F" w14:textId="77777777" w:rsidR="00BC4EB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0388308F">
                <v:roundrect id="_x0000_s1187" style="position:absolute;left:0;text-align:left;margin-left:.6pt;margin-top:.8pt;width:369pt;height:48.15pt;z-index:54" arcsize="10923f" fillcolor="#3cc" strokecolor="#ff7171">
                  <v:textbox>
                    <w:txbxContent>
                      <w:p w14:paraId="54994BA8" w14:textId="77777777" w:rsidR="00BC4EB3" w:rsidRPr="00DF658D" w:rsidRDefault="00DF658D" w:rsidP="00BC4EB3">
                        <w:pPr>
                          <w:bidi/>
                          <w:ind w:left="113"/>
                          <w:rPr>
                            <w:sz w:val="28"/>
                            <w:szCs w:val="28"/>
                            <w:rtl/>
                          </w:rPr>
                        </w:pPr>
                        <w:r w:rsidRPr="00DF658D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نقول عن نقطة إنّها صامدة بتحويل نقطي، إذا كانت منطبقة على صورتها بواسطة هذا التحويل.</w:t>
                        </w:r>
                      </w:p>
                      <w:p w14:paraId="17F85CA7" w14:textId="77777777" w:rsidR="00BC4EB3" w:rsidRPr="00EE5CA6" w:rsidRDefault="00BC4EB3" w:rsidP="00BC4EB3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14:paraId="75D93B19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29BD24EC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83E2881" w14:textId="77777777" w:rsidR="00DF658D" w:rsidRDefault="00DF658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63A4D499" w14:textId="77777777" w:rsidR="00BC4EB3" w:rsidRDefault="00DF658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أمثلة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457CD576" w14:textId="77777777" w:rsidR="00BD056A" w:rsidRDefault="00000000">
            <w:pPr>
              <w:bidi/>
              <w:ind w:left="113"/>
              <w:rPr>
                <w:sz w:val="28"/>
                <w:szCs w:val="28"/>
                <w:rtl/>
                <w:lang w:eastAsia="zh-CN" w:bidi="ar-DZ"/>
              </w:rPr>
            </w:pPr>
            <w:r>
              <w:rPr>
                <w:rFonts w:ascii="Symbol" w:hAnsi="Symbol"/>
                <w:lang w:eastAsia="zh-CN" w:bidi="ar-DZ"/>
              </w:rPr>
              <w:sym w:font="Symbol" w:char="F0B7"/>
            </w:r>
            <w:r>
              <w:rPr>
                <w:rFonts w:hint="cs"/>
                <w:rtl/>
                <w:lang w:eastAsia="zh-CN" w:bidi="ar-DZ"/>
              </w:rPr>
              <w:t xml:space="preserve"> </w:t>
            </w:r>
            <w:r w:rsidRPr="00F02FC7">
              <w:rPr>
                <w:rFonts w:hint="cs"/>
                <w:rtl/>
                <w:lang w:eastAsia="zh-CN"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مجموعة النقط الصامدة بالتّناظر المحوري الذي محوره مستقيم </w:t>
            </w:r>
            <w:r>
              <w:rPr>
                <w:noProof/>
                <w:sz w:val="28"/>
                <w:szCs w:val="28"/>
                <w:lang w:eastAsia="zh-CN" w:bidi="ar-DZ"/>
              </w:rPr>
              <w:t>(</w:t>
            </w:r>
            <w:r>
              <w:rPr>
                <w:rFonts w:ascii="Symbol" w:hAnsi="Symbol"/>
                <w:noProof/>
                <w:sz w:val="28"/>
                <w:szCs w:val="28"/>
                <w:lang w:eastAsia="zh-CN" w:bidi="ar-DZ"/>
              </w:rPr>
              <w:sym w:font="Symbol" w:char="F044"/>
            </w:r>
            <w:r>
              <w:rPr>
                <w:noProof/>
                <w:sz w:val="28"/>
                <w:szCs w:val="28"/>
                <w:lang w:eastAsia="zh-CN" w:bidi="ar-DZ"/>
              </w:rPr>
              <w:t>)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هو</w:t>
            </w:r>
            <w:r>
              <w:rPr>
                <w:noProof/>
                <w:sz w:val="28"/>
                <w:szCs w:val="28"/>
                <w:lang w:eastAsia="zh-CN" w:bidi="ar-DZ"/>
              </w:rPr>
              <w:t>(</w:t>
            </w:r>
            <w:r>
              <w:rPr>
                <w:rFonts w:ascii="Symbol" w:hAnsi="Symbol"/>
                <w:noProof/>
                <w:sz w:val="28"/>
                <w:szCs w:val="28"/>
                <w:lang w:eastAsia="zh-CN" w:bidi="ar-DZ"/>
              </w:rPr>
              <w:sym w:font="Symbol" w:char="F044"/>
            </w:r>
            <w:r>
              <w:rPr>
                <w:noProof/>
                <w:sz w:val="28"/>
                <w:szCs w:val="28"/>
                <w:lang w:eastAsia="zh-CN" w:bidi="ar-DZ"/>
              </w:rPr>
              <w:t>)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.</w:t>
            </w:r>
          </w:p>
          <w:p w14:paraId="6115EE93" w14:textId="77777777" w:rsidR="00BD056A" w:rsidRDefault="00000000">
            <w:pPr>
              <w:bidi/>
              <w:ind w:left="113"/>
              <w:rPr>
                <w:noProof/>
                <w:sz w:val="28"/>
                <w:szCs w:val="28"/>
                <w:rtl/>
                <w:lang w:eastAsia="zh-CN" w:bidi="ar-DZ"/>
              </w:rPr>
            </w:pPr>
            <w:r>
              <w:rPr>
                <w:rFonts w:ascii="Symbol" w:hAnsi="Symbol"/>
                <w:sz w:val="28"/>
                <w:szCs w:val="28"/>
                <w:lang w:eastAsia="zh-CN" w:bidi="ar-DZ"/>
              </w:rPr>
              <w:sym w:font="Symbol" w:char="F0B7"/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 مجموعة النقط الصامدة بالتّناظر المركزي الذي مركزه نقطة </w:t>
            </w:r>
            <w:r>
              <w:rPr>
                <w:noProof/>
                <w:sz w:val="28"/>
                <w:szCs w:val="28"/>
                <w:lang w:eastAsia="zh-CN" w:bidi="ar-DZ"/>
              </w:rPr>
              <w:t>A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هي </w:t>
            </w:r>
            <w:r>
              <w:rPr>
                <w:noProof/>
                <w:sz w:val="28"/>
                <w:szCs w:val="28"/>
                <w:lang w:eastAsia="zh-CN" w:bidi="ar-DZ"/>
              </w:rPr>
              <w:t>A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نفسها.</w:t>
            </w:r>
          </w:p>
          <w:p w14:paraId="216E6E06" w14:textId="77777777" w:rsidR="00BD056A" w:rsidRDefault="00000000">
            <w:pPr>
              <w:bidi/>
              <w:ind w:left="113"/>
              <w:rPr>
                <w:sz w:val="28"/>
                <w:szCs w:val="28"/>
                <w:rtl/>
                <w:lang w:eastAsia="zh-CN" w:bidi="ar-DZ"/>
              </w:rPr>
            </w:pPr>
            <w:r>
              <w:rPr>
                <w:rFonts w:ascii="Symbol" w:hAnsi="Symbol"/>
                <w:sz w:val="28"/>
                <w:szCs w:val="28"/>
                <w:lang w:eastAsia="zh-CN" w:bidi="ar-DZ"/>
              </w:rPr>
              <w:sym w:font="Symbol" w:char="F0B7"/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 الانسحاب الذي شعاعه غير معدوم لا يقبل نقط صامدة.</w:t>
            </w:r>
          </w:p>
          <w:p w14:paraId="247F8FE2" w14:textId="77777777" w:rsidR="00BD056A" w:rsidRDefault="00000000">
            <w:pPr>
              <w:bidi/>
              <w:ind w:left="550" w:hanging="437"/>
              <w:rPr>
                <w:sz w:val="28"/>
                <w:szCs w:val="28"/>
                <w:rtl/>
                <w:lang w:eastAsia="zh-CN" w:bidi="ar-DZ"/>
              </w:rPr>
            </w:pPr>
            <w:r>
              <w:rPr>
                <w:rFonts w:ascii="Symbol" w:hAnsi="Symbol"/>
                <w:sz w:val="28"/>
                <w:szCs w:val="28"/>
                <w:lang w:eastAsia="zh-CN" w:bidi="ar-DZ"/>
              </w:rPr>
              <w:sym w:font="Symbol" w:char="F0B7"/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  الدّوران الذّي مركزه نّقطة </w:t>
            </w:r>
            <w:r>
              <w:rPr>
                <w:noProof/>
                <w:sz w:val="28"/>
                <w:szCs w:val="28"/>
                <w:lang w:eastAsia="zh-CN" w:bidi="ar-DZ"/>
              </w:rPr>
              <w:t>O</w:t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وزاويته </w:t>
            </w:r>
            <w:r>
              <w:rPr>
                <w:rFonts w:ascii="Symbol" w:hAnsi="Symbol"/>
                <w:noProof/>
                <w:sz w:val="28"/>
                <w:szCs w:val="28"/>
                <w:lang w:eastAsia="zh-CN" w:bidi="ar-DZ"/>
              </w:rPr>
              <w:sym w:font="Symbol" w:char="F061"/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(حيث</w:t>
            </w:r>
            <w:r>
              <w:rPr>
                <w:position w:val="-10"/>
                <w:sz w:val="28"/>
                <w:szCs w:val="28"/>
                <w:lang w:eastAsia="zh-CN" w:bidi="ar-DZ"/>
              </w:rPr>
              <w:object w:dxaOrig="900" w:dyaOrig="320" w14:anchorId="1ABBA0A3">
                <v:shape id="_x0000_i1099" type="#_x0000_t75" style="width:45pt;height:15.75pt" o:ole="">
                  <v:imagedata r:id="rId64" o:title=""/>
                </v:shape>
                <o:OLEObject Type="Embed" ProgID="Equation.3" ShapeID="_x0000_i1099" DrawAspect="Content" ObjectID="_1805369355" r:id="rId65"/>
              </w:object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</w:t>
            </w:r>
            <w:proofErr w:type="gramStart"/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و </w:t>
            </w:r>
            <w:r>
              <w:rPr>
                <w:sz w:val="28"/>
                <w:szCs w:val="28"/>
                <w:lang w:eastAsia="zh-CN" w:bidi="ar-DZ"/>
              </w:rPr>
              <w:t>k</w:t>
            </w:r>
            <w:proofErr w:type="gramEnd"/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عدد صحيح نسبي) يقبل نقطة صامدة 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وحيدة هي مركزه </w:t>
            </w:r>
            <w:r>
              <w:rPr>
                <w:noProof/>
                <w:sz w:val="28"/>
                <w:szCs w:val="28"/>
                <w:lang w:eastAsia="zh-CN" w:bidi="ar-DZ"/>
              </w:rPr>
              <w:t>O</w:t>
            </w:r>
            <w:r>
              <w:rPr>
                <w:rFonts w:hint="cs"/>
                <w:sz w:val="28"/>
                <w:szCs w:val="28"/>
                <w:rtl/>
                <w:lang w:eastAsia="zh-CN" w:bidi="ar-DZ"/>
              </w:rPr>
              <w:t>.</w:t>
            </w:r>
          </w:p>
          <w:p w14:paraId="4CBF9151" w14:textId="77777777" w:rsidR="00BD056A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2- (حفظ المسافات) مبرهنة 6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C369D73" w14:textId="77777777" w:rsidR="00BD056A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2B0E5A05">
                <v:roundrect id="_x0000_s1189" style="position:absolute;left:0;text-align:left;margin-left:.6pt;margin-top:.8pt;width:369pt;height:48.15pt;z-index:58" arcsize="10923f" fillcolor="#3cc" strokecolor="#ff7171">
                  <v:textbox>
                    <w:txbxContent>
                      <w:p w14:paraId="6357CAB9" w14:textId="77777777" w:rsidR="00BD056A" w:rsidRPr="00BD056A" w:rsidRDefault="00000000" w:rsidP="00BD056A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BD056A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كلّ من التّناظر المحوري، والتّناظر المركزي، والانسحاب، والدّوران يحافظ على المسافات</w:t>
                        </w:r>
                        <w:r w:rsidRPr="00BD056A">
                          <w:rPr>
                            <w:rFonts w:hint="cs"/>
                            <w:rtl/>
                            <w:lang w:eastAsia="zh-CN" w:bidi="ar-DZ"/>
                          </w:rPr>
                          <w:t xml:space="preserve"> </w:t>
                        </w:r>
                        <w:r w:rsidRPr="00BD056A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يسمّي التّحويل الذّي يحافظ على المسافات</w:t>
                        </w:r>
                        <w:r w:rsidRPr="00BD056A">
                          <w:rPr>
                            <w:rFonts w:hint="cs"/>
                            <w:color w:val="FF0000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Pr="00BD056A">
                          <w:rPr>
                            <w:rFonts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eastAsia="zh-CN" w:bidi="ar-DZ"/>
                          </w:rPr>
                          <w:t>تقايسا</w:t>
                        </w:r>
                        <w:r>
                          <w:rPr>
                            <w:rFonts w:hint="cs"/>
                            <w:rtl/>
                            <w:lang w:eastAsia="zh-CN" w:bidi="ar-DZ"/>
                          </w:rPr>
                          <w:t>.</w:t>
                        </w:r>
                        <w:r w:rsidRPr="00BD056A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.</w:t>
                        </w:r>
                      </w:p>
                    </w:txbxContent>
                  </v:textbox>
                </v:roundrect>
              </w:pict>
            </w:r>
          </w:p>
          <w:p w14:paraId="06433A7E" w14:textId="77777777" w:rsidR="00BD056A" w:rsidRDefault="00BD056A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C27B509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  <w:lang w:bidi="ar-DZ"/>
              </w:rPr>
            </w:pPr>
          </w:p>
          <w:p w14:paraId="7A58FC1F" w14:textId="77777777" w:rsidR="00BC4EB3" w:rsidRDefault="00000000">
            <w:pPr>
              <w:bidi/>
              <w:spacing w:line="216" w:lineRule="auto"/>
              <w:ind w:left="113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ملاحظة  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proofErr w:type="gramEnd"/>
            <w:r>
              <w:rPr>
                <w:sz w:val="28"/>
                <w:szCs w:val="28"/>
                <w:lang w:bidi="ar-DZ"/>
              </w:rPr>
              <w:t xml:space="preserve"> 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و</w:t>
            </w:r>
            <w:r>
              <w:rPr>
                <w:sz w:val="28"/>
                <w:szCs w:val="28"/>
                <w:lang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نقطتان متناظرتان بالنسبة إلى</w:t>
            </w:r>
            <w:r>
              <w:rPr>
                <w:noProof/>
                <w:sz w:val="28"/>
                <w:szCs w:val="28"/>
                <w:lang w:eastAsia="zh-CN" w:bidi="ar-DZ"/>
              </w:rPr>
              <w:t xml:space="preserve"> O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يكافئ أن </w:t>
            </w:r>
            <w:r>
              <w:rPr>
                <w:noProof/>
                <w:sz w:val="28"/>
                <w:szCs w:val="28"/>
                <w:lang w:eastAsia="zh-CN" w:bidi="ar-DZ"/>
              </w:rPr>
              <w:t>O</w:t>
            </w:r>
            <w:r>
              <w:rPr>
                <w:rFonts w:hint="cs"/>
                <w:noProof/>
                <w:sz w:val="28"/>
                <w:szCs w:val="28"/>
                <w:rtl/>
                <w:lang w:eastAsia="zh-CN" w:bidi="ar-DZ"/>
              </w:rPr>
              <w:t xml:space="preserve"> منتصف </w:t>
            </w:r>
            <w:r>
              <w:rPr>
                <w:position w:val="-14"/>
                <w:sz w:val="28"/>
                <w:szCs w:val="28"/>
                <w:lang w:bidi="ar-DZ"/>
              </w:rPr>
              <w:object w:dxaOrig="580" w:dyaOrig="400" w14:anchorId="60A02C42">
                <v:shape id="_x0000_i1100" type="#_x0000_t75" style="width:29.25pt;height:20.25pt" o:ole="">
                  <v:imagedata r:id="rId60" o:title=""/>
                </v:shape>
                <o:OLEObject Type="Embed" ProgID="Equation.DSMT4" ShapeID="_x0000_i1100" DrawAspect="Content" ObjectID="_1805369356" r:id="rId66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42CD3A02" w14:textId="77777777" w:rsidR="00BC4EB3" w:rsidRDefault="00000000">
            <w:pPr>
              <w:bidi/>
              <w:spacing w:line="216" w:lineRule="auto"/>
              <w:ind w:left="113"/>
              <w:rPr>
                <w:color w:val="00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  <w:lang w:bidi="ar-DZ"/>
              </w:rPr>
              <w:t xml:space="preserve">           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النقط  </w:t>
            </w:r>
            <w:r>
              <w:rPr>
                <w:sz w:val="28"/>
                <w:szCs w:val="28"/>
                <w:lang w:bidi="ar-DZ"/>
              </w:rPr>
              <w:t>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و</w:t>
            </w:r>
            <w:r>
              <w:rPr>
                <w:noProof/>
                <w:sz w:val="28"/>
                <w:szCs w:val="28"/>
                <w:lang w:eastAsia="zh-CN" w:bidi="ar-DZ"/>
              </w:rPr>
              <w:t xml:space="preserve"> O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sz w:val="28"/>
                <w:szCs w:val="28"/>
                <w:lang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على استقامة واحدة .</w:t>
            </w:r>
          </w:p>
          <w:p w14:paraId="5637253C" w14:textId="77777777" w:rsidR="00BC4EB3" w:rsidRDefault="00000000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r w:rsidR="006049DD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3-</w: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(</w:t>
            </w:r>
            <w:r w:rsidR="006049DD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حفظ </w:t>
            </w:r>
            <w:proofErr w:type="spellStart"/>
            <w:r w:rsidR="006049DD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الاستقامية</w:t>
            </w:r>
            <w:proofErr w:type="spellEnd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) </w:t>
            </w:r>
            <w:r w:rsidR="006049DD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مبرهنة 7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1C9C45B7" w14:textId="77777777" w:rsidR="00BC4EB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7BCED3E3">
                <v:roundrect id="_x0000_s1191" style="position:absolute;left:0;text-align:left;margin-left:.6pt;margin-top:.8pt;width:369pt;height:47.25pt;z-index:55" arcsize="10923f" fillcolor="#3cc" strokecolor="#ff7171">
                  <v:textbox>
                    <w:txbxContent>
                      <w:p w14:paraId="0881D2EF" w14:textId="77777777" w:rsidR="00BC4EB3" w:rsidRPr="006049DD" w:rsidRDefault="006049DD" w:rsidP="006049DD">
                        <w:pPr>
                          <w:bidi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إذا كانت </w:t>
                        </w:r>
                        <w:proofErr w:type="gramStart"/>
                        <w:r w:rsidRPr="006049DD">
                          <w:rPr>
                            <w:sz w:val="28"/>
                            <w:szCs w:val="28"/>
                            <w:lang w:eastAsia="zh-CN" w:bidi="ar-DZ"/>
                          </w:rPr>
                          <w:t>A</w:t>
                        </w: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،</w:t>
                        </w:r>
                        <w:proofErr w:type="gramEnd"/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r w:rsidRPr="006049DD">
                          <w:rPr>
                            <w:sz w:val="28"/>
                            <w:szCs w:val="28"/>
                            <w:lang w:eastAsia="zh-CN" w:bidi="ar-DZ"/>
                          </w:rPr>
                          <w:t>B</w:t>
                        </w: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، </w:t>
                        </w:r>
                        <w:r w:rsidRPr="006049DD">
                          <w:rPr>
                            <w:sz w:val="28"/>
                            <w:szCs w:val="28"/>
                            <w:lang w:eastAsia="zh-CN" w:bidi="ar-DZ"/>
                          </w:rPr>
                          <w:t>C</w:t>
                        </w: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ثلاث نقط في استقامية فإنّ صوّرها </w:t>
                        </w:r>
                        <w:r w:rsidRPr="006049DD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A</w:t>
                        </w:r>
                        <w:r w:rsidRPr="006049DD">
                          <w:rPr>
                            <w:rFonts w:hint="cs"/>
                            <w:noProof/>
                            <w:sz w:val="28"/>
                            <w:szCs w:val="28"/>
                            <w:lang w:eastAsia="zh-CN" w:bidi="ar-DZ"/>
                          </w:rPr>
                          <w:t>'</w:t>
                        </w: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، </w:t>
                        </w:r>
                        <w:r w:rsidRPr="006049DD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B</w:t>
                        </w:r>
                        <w:r w:rsidRPr="006049DD">
                          <w:rPr>
                            <w:rFonts w:hint="cs"/>
                            <w:noProof/>
                            <w:sz w:val="28"/>
                            <w:szCs w:val="28"/>
                            <w:lang w:eastAsia="zh-CN" w:bidi="ar-DZ"/>
                          </w:rPr>
                          <w:t>'</w:t>
                        </w: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، </w:t>
                        </w:r>
                        <w:r w:rsidRPr="006049DD">
                          <w:rPr>
                            <w:noProof/>
                            <w:sz w:val="28"/>
                            <w:szCs w:val="28"/>
                            <w:lang w:eastAsia="zh-CN" w:bidi="ar-DZ"/>
                          </w:rPr>
                          <w:t>C</w:t>
                        </w:r>
                        <w:r w:rsidRPr="006049DD">
                          <w:rPr>
                            <w:rFonts w:hint="cs"/>
                            <w:noProof/>
                            <w:sz w:val="28"/>
                            <w:szCs w:val="28"/>
                            <w:lang w:eastAsia="zh-CN" w:bidi="ar-DZ"/>
                          </w:rPr>
                          <w:t>'</w:t>
                        </w: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</w:t>
                        </w:r>
                        <w:proofErr w:type="spellStart"/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بتقايس</w:t>
                        </w:r>
                        <w:proofErr w:type="spellEnd"/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 تكون في استقامية.</w:t>
                        </w:r>
                      </w:p>
                    </w:txbxContent>
                  </v:textbox>
                </v:roundrect>
              </w:pict>
            </w:r>
          </w:p>
          <w:p w14:paraId="322B4BEE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420CCA1E" w14:textId="77777777" w:rsidR="00BC4EB3" w:rsidRDefault="00000000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</w:p>
          <w:p w14:paraId="7FB2C6DF" w14:textId="77777777" w:rsidR="00BC4EB3" w:rsidRDefault="00000000">
            <w:pPr>
              <w:tabs>
                <w:tab w:val="left" w:pos="7905"/>
              </w:tabs>
              <w:bidi/>
              <w:ind w:left="225"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="006049DD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نتيجة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08846163" w14:textId="77777777" w:rsidR="00BC4EB3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48A3AB98">
                <v:roundrect id="_x0000_s1192" style="position:absolute;left:0;text-align:left;margin-left:.6pt;margin-top:.8pt;width:369.05pt;height:29.45pt;z-index:56" arcsize="10923f" fillcolor="#3cc" strokecolor="#ff7171">
                  <v:textbox>
                    <w:txbxContent>
                      <w:p w14:paraId="655639FA" w14:textId="77777777" w:rsidR="00BC4EB3" w:rsidRPr="006049DD" w:rsidRDefault="006049DD" w:rsidP="006049DD">
                        <w:pPr>
                          <w:bidi/>
                          <w:ind w:left="-180" w:right="-180" w:hanging="30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 xml:space="preserve">صورة مستقيم </w:t>
                        </w:r>
                        <w:proofErr w:type="spellStart"/>
                        <w:proofErr w:type="gramStart"/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بتقايس</w:t>
                        </w:r>
                        <w:proofErr w:type="spellEnd"/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(</w:t>
                        </w:r>
                        <w:proofErr w:type="gramEnd"/>
                        <w:r w:rsidRPr="006049DD">
                          <w:rPr>
                            <w:rFonts w:hint="cs"/>
                            <w:sz w:val="28"/>
                            <w:szCs w:val="28"/>
                            <w:rtl/>
                            <w:lang w:eastAsia="zh-CN" w:bidi="ar-DZ"/>
                          </w:rPr>
                          <w:t>تناظر محوري، تناظر مركزي، انسحاب، دوران) هو مستقيم.</w:t>
                        </w:r>
                      </w:p>
                    </w:txbxContent>
                  </v:textbox>
                </v:roundrect>
              </w:pict>
            </w:r>
          </w:p>
          <w:p w14:paraId="5998B68E" w14:textId="77777777" w:rsidR="00BC4EB3" w:rsidRDefault="00BC4EB3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2A04A24" w14:textId="77777777" w:rsidR="006049DD" w:rsidRDefault="00BC4EB3">
            <w:pPr>
              <w:tabs>
                <w:tab w:val="left" w:pos="7905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00000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4-(حفظ أقياس الزوايا) مبرهنة 8</w:t>
            </w:r>
            <w:r w:rsidR="0000000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14:paraId="6A4917C6" w14:textId="77777777" w:rsidR="006049DD" w:rsidRDefault="00000000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noProof/>
                <w:rtl/>
              </w:rPr>
              <w:pict w14:anchorId="49FAB112">
                <v:roundrect id="_x0000_s1193" style="position:absolute;left:0;text-align:left;margin-left:.6pt;margin-top:.8pt;width:369pt;height:24.85pt;z-index:66" arcsize="10923f" fillcolor="#3cc" strokecolor="#ff7171">
                  <v:textbox>
                    <w:txbxContent>
                      <w:p w14:paraId="35FDA015" w14:textId="77777777" w:rsidR="006049DD" w:rsidRPr="006049DD" w:rsidRDefault="00000000" w:rsidP="006049DD">
                        <w:pPr>
                          <w:bidi/>
                          <w:rPr>
                            <w:sz w:val="32"/>
                            <w:szCs w:val="32"/>
                            <w:lang w:bidi="ar-DZ"/>
                          </w:rPr>
                        </w:pPr>
                        <w:r w:rsidRPr="006049DD">
                          <w:rPr>
                            <w:rFonts w:hint="cs"/>
                            <w:sz w:val="32"/>
                            <w:szCs w:val="32"/>
                            <w:rtl/>
                            <w:lang w:eastAsia="zh-CN" w:bidi="ar-DZ"/>
                          </w:rPr>
                          <w:t xml:space="preserve">صورة زاوية </w:t>
                        </w:r>
                        <w:proofErr w:type="spellStart"/>
                        <w:r w:rsidRPr="006049DD">
                          <w:rPr>
                            <w:rFonts w:hint="cs"/>
                            <w:sz w:val="32"/>
                            <w:szCs w:val="32"/>
                            <w:rtl/>
                            <w:lang w:eastAsia="zh-CN" w:bidi="ar-DZ"/>
                          </w:rPr>
                          <w:t>بتقايس</w:t>
                        </w:r>
                        <w:proofErr w:type="spellEnd"/>
                        <w:r w:rsidRPr="006049DD">
                          <w:rPr>
                            <w:rFonts w:hint="cs"/>
                            <w:sz w:val="32"/>
                            <w:szCs w:val="32"/>
                            <w:rtl/>
                            <w:lang w:eastAsia="zh-CN" w:bidi="ar-DZ"/>
                          </w:rPr>
                          <w:t xml:space="preserve"> هي زاوية تقايسها.</w:t>
                        </w:r>
                      </w:p>
                    </w:txbxContent>
                  </v:textbox>
                </v:roundrect>
              </w:pict>
            </w:r>
          </w:p>
          <w:p w14:paraId="1121F8D3" w14:textId="77777777" w:rsidR="006049DD" w:rsidRDefault="006049DD">
            <w:pPr>
              <w:bidi/>
              <w:spacing w:line="216" w:lineRule="auto"/>
              <w:ind w:left="113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14:paraId="5F536DB9" w14:textId="77777777" w:rsidR="006049DD" w:rsidRDefault="00000000">
            <w:pPr>
              <w:bidi/>
              <w:ind w:left="284" w:right="2880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rtl/>
              </w:rPr>
              <w:pict w14:anchorId="3167EAFD">
                <v:rect id="_x0000_s1194" style="position:absolute;left:0;text-align:left;margin-left:9.65pt;margin-top:-.7pt;width:126pt;height:94.5pt;z-index:67;mso-wrap-style:none">
                  <v:textbox style="mso-fit-shape-to-text:t">
                    <w:txbxContent>
                      <w:p w14:paraId="5178A25F" w14:textId="77777777" w:rsidR="006049DD" w:rsidRPr="006049DD" w:rsidRDefault="00000000">
                        <w:r>
                          <w:pict w14:anchorId="29B486FB">
                            <v:shape id="_x0000_i1102" type="#_x0000_t75" style="width:111pt;height:72.75pt" o:ole="">
                              <v:imagedata r:id="rId67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i/>
                <w:rtl/>
                <w:lang w:bidi="ar-DZ"/>
              </w:rPr>
              <w:t xml:space="preserve">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AB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قطعة مستقيم، </w:t>
            </w:r>
            <w:r>
              <w:rPr>
                <w:sz w:val="28"/>
                <w:szCs w:val="28"/>
                <w:lang w:bidi="ar-DZ"/>
              </w:rPr>
              <w:t>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نقطة منها، كلّ من المثلّثين </w:t>
            </w:r>
            <w:r>
              <w:rPr>
                <w:sz w:val="28"/>
                <w:szCs w:val="28"/>
                <w:lang w:bidi="ar-DZ"/>
              </w:rPr>
              <w:t>ACE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sz w:val="28"/>
                <w:szCs w:val="28"/>
                <w:lang w:bidi="ar-DZ"/>
              </w:rPr>
              <w:t>BDC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تقايس الأضلاع قطعة المستقيم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EB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تقطع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CD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في النّقطة </w:t>
            </w:r>
            <w:r>
              <w:rPr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نقطة من </w:t>
            </w:r>
            <w:r>
              <w:rPr>
                <w:i/>
                <w:sz w:val="28"/>
                <w:szCs w:val="28"/>
                <w:rtl/>
                <w:lang w:bidi="ar-DZ"/>
              </w:rPr>
              <w:t>[</w:t>
            </w:r>
            <w:r>
              <w:rPr>
                <w:iCs/>
                <w:sz w:val="28"/>
                <w:szCs w:val="28"/>
                <w:lang w:bidi="ar-DZ"/>
              </w:rPr>
              <w:t>CE</w:t>
            </w:r>
            <w:r>
              <w:rPr>
                <w:i/>
                <w:sz w:val="28"/>
                <w:szCs w:val="28"/>
                <w:rtl/>
                <w:lang w:bidi="ar-DZ"/>
              </w:rPr>
              <w:t>]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حيث </w:t>
            </w:r>
            <w:r>
              <w:rPr>
                <w:sz w:val="28"/>
                <w:szCs w:val="28"/>
                <w:lang w:bidi="ar-DZ"/>
              </w:rPr>
              <w:t>CN = CM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1EA53F74" w14:textId="77777777" w:rsidR="006049DD" w:rsidRDefault="00000000">
            <w:pPr>
              <w:bidi/>
              <w:ind w:left="284" w:right="2280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بيّن أنّ النّقط  </w:t>
            </w:r>
            <w:r>
              <w:rPr>
                <w:sz w:val="28"/>
                <w:szCs w:val="28"/>
                <w:lang w:bidi="ar-DZ"/>
              </w:rPr>
              <w:t>A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sz w:val="28"/>
                <w:szCs w:val="28"/>
                <w:lang w:bidi="ar-DZ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sz w:val="28"/>
                <w:szCs w:val="28"/>
                <w:lang w:bidi="ar-DZ"/>
              </w:rPr>
              <w:t>D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في استقامية.</w:t>
            </w:r>
          </w:p>
          <w:p w14:paraId="44801889" w14:textId="77777777" w:rsidR="00BC4EB3" w:rsidRDefault="006049DD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</w:t>
            </w:r>
            <w:proofErr w:type="spellStart"/>
            <w:r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تمرين</w:t>
            </w:r>
            <w:r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رقم</w:t>
            </w:r>
            <w:proofErr w:type="spellEnd"/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105 </w:t>
            </w:r>
            <w:r w:rsidR="00C67A0C">
              <w:rPr>
                <w:rFonts w:hint="cs"/>
                <w:color w:val="000000"/>
                <w:sz w:val="28"/>
                <w:szCs w:val="28"/>
                <w:rtl/>
              </w:rPr>
              <w:t>و 109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ص 248 </w:t>
            </w:r>
          </w:p>
        </w:tc>
        <w:tc>
          <w:tcPr>
            <w:tcW w:w="1635" w:type="dxa"/>
            <w:tcBorders>
              <w:bottom w:val="thinThickThinSmallGap" w:sz="12" w:space="0" w:color="800000"/>
            </w:tcBorders>
            <w:shd w:val="clear" w:color="auto" w:fill="auto"/>
          </w:tcPr>
          <w:p w14:paraId="013A1FFB" w14:textId="77777777" w:rsidR="00BC4EB3" w:rsidRDefault="00BC4EB3">
            <w:pPr>
              <w:tabs>
                <w:tab w:val="left" w:pos="7905"/>
              </w:tabs>
              <w:rPr>
                <w:rtl/>
              </w:rPr>
            </w:pPr>
          </w:p>
          <w:p w14:paraId="2DE99C5A" w14:textId="77777777" w:rsidR="00BC4EB3" w:rsidRDefault="00BC4EB3">
            <w:pPr>
              <w:tabs>
                <w:tab w:val="left" w:pos="7905"/>
              </w:tabs>
              <w:bidi/>
              <w:rPr>
                <w:sz w:val="28"/>
                <w:szCs w:val="28"/>
                <w:lang w:bidi="ar-DZ"/>
              </w:rPr>
            </w:pPr>
          </w:p>
        </w:tc>
      </w:tr>
      <w:tr w:rsidR="00000000" w14:paraId="5633711C" w14:textId="77777777">
        <w:trPr>
          <w:trHeight w:val="266"/>
        </w:trPr>
        <w:tc>
          <w:tcPr>
            <w:tcW w:w="1018" w:type="dxa"/>
            <w:shd w:val="clear" w:color="auto" w:fill="auto"/>
          </w:tcPr>
          <w:p w14:paraId="443C4862" w14:textId="77777777" w:rsidR="00BC4EB3" w:rsidRDefault="00BC4EB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57B1B9AE" w14:textId="77777777" w:rsidR="00BC4EB3" w:rsidRDefault="00BC4EB3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582D3F7F" w14:textId="77777777" w:rsidR="00BC4EB3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  <w:r>
              <w:rPr>
                <w:rFonts w:hint="cs"/>
                <w:b/>
                <w:bCs/>
                <w:rtl/>
              </w:rPr>
              <w:t xml:space="preserve"> / المسطرة </w:t>
            </w:r>
            <w:r w:rsidR="00C67A0C">
              <w:rPr>
                <w:rFonts w:hint="cs"/>
                <w:b/>
                <w:bCs/>
                <w:rtl/>
              </w:rPr>
              <w:t>/ المدور</w:t>
            </w:r>
          </w:p>
        </w:tc>
        <w:tc>
          <w:tcPr>
            <w:tcW w:w="1635" w:type="dxa"/>
            <w:shd w:val="clear" w:color="auto" w:fill="FFA7A7"/>
          </w:tcPr>
          <w:p w14:paraId="5AE9CB91" w14:textId="77777777" w:rsidR="00BC4EB3" w:rsidRDefault="00000000">
            <w:pPr>
              <w:tabs>
                <w:tab w:val="left" w:pos="7905"/>
              </w:tabs>
              <w:jc w:val="right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وسائل التعليمية</w:t>
            </w:r>
          </w:p>
        </w:tc>
      </w:tr>
      <w:tr w:rsidR="00000000" w14:paraId="59B9521F" w14:textId="77777777">
        <w:trPr>
          <w:trHeight w:val="19"/>
        </w:trPr>
        <w:tc>
          <w:tcPr>
            <w:tcW w:w="1018" w:type="dxa"/>
            <w:shd w:val="clear" w:color="auto" w:fill="auto"/>
          </w:tcPr>
          <w:p w14:paraId="0E872D8B" w14:textId="77777777" w:rsidR="00BC4EB3" w:rsidRDefault="00BC4EB3">
            <w:pPr>
              <w:tabs>
                <w:tab w:val="left" w:pos="7905"/>
              </w:tabs>
            </w:pPr>
          </w:p>
        </w:tc>
        <w:tc>
          <w:tcPr>
            <w:tcW w:w="589" w:type="dxa"/>
            <w:shd w:val="clear" w:color="auto" w:fill="auto"/>
          </w:tcPr>
          <w:p w14:paraId="72EAF653" w14:textId="77777777" w:rsidR="00BC4EB3" w:rsidRDefault="00BC4EB3">
            <w:pPr>
              <w:tabs>
                <w:tab w:val="left" w:pos="7905"/>
              </w:tabs>
            </w:pPr>
          </w:p>
        </w:tc>
        <w:tc>
          <w:tcPr>
            <w:tcW w:w="7681" w:type="dxa"/>
            <w:shd w:val="clear" w:color="auto" w:fill="auto"/>
          </w:tcPr>
          <w:p w14:paraId="3AF8BD46" w14:textId="77777777" w:rsidR="00BC4EB3" w:rsidRDefault="00000000">
            <w:pPr>
              <w:tabs>
                <w:tab w:val="left" w:pos="7905"/>
              </w:tabs>
              <w:jc w:val="right"/>
            </w:pPr>
            <w:r>
              <w:rPr>
                <w:b/>
                <w:bCs/>
                <w:rtl/>
              </w:rPr>
              <w:t>الكتاب المدرسي</w:t>
            </w:r>
          </w:p>
        </w:tc>
        <w:tc>
          <w:tcPr>
            <w:tcW w:w="1635" w:type="dxa"/>
            <w:shd w:val="clear" w:color="auto" w:fill="FFA7A7"/>
          </w:tcPr>
          <w:p w14:paraId="7381E84A" w14:textId="77777777" w:rsidR="00BC4EB3" w:rsidRDefault="00000000">
            <w:pPr>
              <w:tabs>
                <w:tab w:val="left" w:pos="790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المراجع            </w:t>
            </w:r>
          </w:p>
        </w:tc>
      </w:tr>
    </w:tbl>
    <w:p w14:paraId="621D7A2D" w14:textId="77777777" w:rsidR="00BC4EB3" w:rsidRDefault="00BC4EB3" w:rsidP="00AB7842"/>
    <w:sectPr w:rsidR="00BC4EB3" w:rsidSect="006D54C2">
      <w:pgSz w:w="11906" w:h="16838"/>
      <w:pgMar w:top="180" w:right="1417" w:bottom="719" w:left="540" w:header="708" w:footer="708" w:gutter="0"/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87754E7"/>
    <w:multiLevelType w:val="hybridMultilevel"/>
    <w:tmpl w:val="0FD80F76"/>
    <w:lvl w:ilvl="0" w:tplc="14CAF72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0"/>
        <w:szCs w:val="20"/>
      </w:rPr>
    </w:lvl>
    <w:lvl w:ilvl="1" w:tplc="3600F7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0E82C0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2F457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70AED3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21E4FF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DA046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F05C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454C7B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C3349D"/>
    <w:multiLevelType w:val="hybridMultilevel"/>
    <w:tmpl w:val="3B76912C"/>
    <w:lvl w:ilvl="0" w:tplc="85C4152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0"/>
        <w:szCs w:val="20"/>
      </w:rPr>
    </w:lvl>
    <w:lvl w:ilvl="1" w:tplc="E11EEA6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FAED28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04669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ED429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A1AA39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EF61D2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ED0529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D6E2C6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4A050A"/>
    <w:multiLevelType w:val="hybridMultilevel"/>
    <w:tmpl w:val="EB16398E"/>
    <w:lvl w:ilvl="0" w:tplc="E75A2186">
      <w:start w:val="1"/>
      <w:numFmt w:val="decimal"/>
      <w:lvlText w:val="%1."/>
      <w:lvlJc w:val="left"/>
      <w:pPr>
        <w:tabs>
          <w:tab w:val="num" w:pos="1292"/>
        </w:tabs>
        <w:ind w:left="1292" w:hanging="360"/>
      </w:pPr>
      <w:rPr>
        <w:sz w:val="24"/>
        <w:szCs w:val="24"/>
      </w:rPr>
    </w:lvl>
    <w:lvl w:ilvl="1" w:tplc="5D5C14E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D988F3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D30F30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D50340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AD6EC4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36F7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ECC76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7762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5D622D7"/>
    <w:multiLevelType w:val="hybridMultilevel"/>
    <w:tmpl w:val="13B44588"/>
    <w:lvl w:ilvl="0" w:tplc="9F70F4DE">
      <w:start w:val="1"/>
      <w:numFmt w:val="arabicAlpha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79BA41E6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A3488870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C4707ACE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CF6A9B38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200A6854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F970BEA8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BC4C217C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55E6B8A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4" w15:restartNumberingAfterBreak="0">
    <w:nsid w:val="3AFC1819"/>
    <w:multiLevelType w:val="hybridMultilevel"/>
    <w:tmpl w:val="7F5EA2F0"/>
    <w:lvl w:ilvl="0" w:tplc="A04C0FB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3905B8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D2C7B3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84290E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82BE6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9728ED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9D47D9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C897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6A2983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706710F"/>
    <w:multiLevelType w:val="hybridMultilevel"/>
    <w:tmpl w:val="4C0027CC"/>
    <w:lvl w:ilvl="0" w:tplc="742420E6">
      <w:start w:val="1"/>
      <w:numFmt w:val="decimal"/>
      <w:lvlText w:val="%1."/>
      <w:lvlJc w:val="left"/>
      <w:pPr>
        <w:tabs>
          <w:tab w:val="num" w:pos="1864"/>
        </w:tabs>
        <w:ind w:left="1864" w:hanging="360"/>
      </w:pPr>
      <w:rPr>
        <w:rFonts w:hint="default"/>
        <w:sz w:val="24"/>
        <w:szCs w:val="24"/>
      </w:rPr>
    </w:lvl>
    <w:lvl w:ilvl="1" w:tplc="67B62C70" w:tentative="1">
      <w:start w:val="1"/>
      <w:numFmt w:val="lowerLetter"/>
      <w:lvlText w:val="%2."/>
      <w:lvlJc w:val="left"/>
      <w:pPr>
        <w:tabs>
          <w:tab w:val="num" w:pos="2012"/>
        </w:tabs>
        <w:ind w:left="2012" w:hanging="360"/>
      </w:pPr>
    </w:lvl>
    <w:lvl w:ilvl="2" w:tplc="29B0AA2A" w:tentative="1">
      <w:start w:val="1"/>
      <w:numFmt w:val="lowerRoman"/>
      <w:lvlText w:val="%3."/>
      <w:lvlJc w:val="right"/>
      <w:pPr>
        <w:tabs>
          <w:tab w:val="num" w:pos="2732"/>
        </w:tabs>
        <w:ind w:left="2732" w:hanging="180"/>
      </w:pPr>
    </w:lvl>
    <w:lvl w:ilvl="3" w:tplc="889E9660" w:tentative="1">
      <w:start w:val="1"/>
      <w:numFmt w:val="decimal"/>
      <w:lvlText w:val="%4."/>
      <w:lvlJc w:val="left"/>
      <w:pPr>
        <w:tabs>
          <w:tab w:val="num" w:pos="3452"/>
        </w:tabs>
        <w:ind w:left="3452" w:hanging="360"/>
      </w:pPr>
    </w:lvl>
    <w:lvl w:ilvl="4" w:tplc="7554BB06" w:tentative="1">
      <w:start w:val="1"/>
      <w:numFmt w:val="lowerLetter"/>
      <w:lvlText w:val="%5."/>
      <w:lvlJc w:val="left"/>
      <w:pPr>
        <w:tabs>
          <w:tab w:val="num" w:pos="4172"/>
        </w:tabs>
        <w:ind w:left="4172" w:hanging="360"/>
      </w:pPr>
    </w:lvl>
    <w:lvl w:ilvl="5" w:tplc="6F7C7602" w:tentative="1">
      <w:start w:val="1"/>
      <w:numFmt w:val="lowerRoman"/>
      <w:lvlText w:val="%6."/>
      <w:lvlJc w:val="right"/>
      <w:pPr>
        <w:tabs>
          <w:tab w:val="num" w:pos="4892"/>
        </w:tabs>
        <w:ind w:left="4892" w:hanging="180"/>
      </w:pPr>
    </w:lvl>
    <w:lvl w:ilvl="6" w:tplc="9BEE8518" w:tentative="1">
      <w:start w:val="1"/>
      <w:numFmt w:val="decimal"/>
      <w:lvlText w:val="%7."/>
      <w:lvlJc w:val="left"/>
      <w:pPr>
        <w:tabs>
          <w:tab w:val="num" w:pos="5612"/>
        </w:tabs>
        <w:ind w:left="5612" w:hanging="360"/>
      </w:pPr>
    </w:lvl>
    <w:lvl w:ilvl="7" w:tplc="6F28C1A8" w:tentative="1">
      <w:start w:val="1"/>
      <w:numFmt w:val="lowerLetter"/>
      <w:lvlText w:val="%8."/>
      <w:lvlJc w:val="left"/>
      <w:pPr>
        <w:tabs>
          <w:tab w:val="num" w:pos="6332"/>
        </w:tabs>
        <w:ind w:left="6332" w:hanging="360"/>
      </w:pPr>
    </w:lvl>
    <w:lvl w:ilvl="8" w:tplc="D29A13D0" w:tentative="1">
      <w:start w:val="1"/>
      <w:numFmt w:val="lowerRoman"/>
      <w:lvlText w:val="%9."/>
      <w:lvlJc w:val="right"/>
      <w:pPr>
        <w:tabs>
          <w:tab w:val="num" w:pos="7052"/>
        </w:tabs>
        <w:ind w:left="7052" w:hanging="180"/>
      </w:pPr>
    </w:lvl>
  </w:abstractNum>
  <w:abstractNum w:abstractNumId="6" w15:restartNumberingAfterBreak="0">
    <w:nsid w:val="47B06CA5"/>
    <w:multiLevelType w:val="hybridMultilevel"/>
    <w:tmpl w:val="7D489802"/>
    <w:lvl w:ilvl="0" w:tplc="16843484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  <w:szCs w:val="24"/>
      </w:rPr>
    </w:lvl>
    <w:lvl w:ilvl="1" w:tplc="FD64B34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582936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20B6E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246BF8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744B7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7AE6C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570155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6D6265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691702"/>
    <w:multiLevelType w:val="hybridMultilevel"/>
    <w:tmpl w:val="9A205BAC"/>
    <w:lvl w:ilvl="0" w:tplc="724E84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A8CAE1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C6445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CE4586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FEADC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80E23A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A9610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84E273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6C4C50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F584327"/>
    <w:multiLevelType w:val="hybridMultilevel"/>
    <w:tmpl w:val="F2AC5DFE"/>
    <w:lvl w:ilvl="0" w:tplc="C7B4CDA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0"/>
        <w:szCs w:val="20"/>
      </w:rPr>
    </w:lvl>
    <w:lvl w:ilvl="1" w:tplc="F2E8455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5BE778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3268C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DB4188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F44AF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CECF1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834FEA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5ECE7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F983C81"/>
    <w:multiLevelType w:val="hybridMultilevel"/>
    <w:tmpl w:val="1D20C56C"/>
    <w:lvl w:ilvl="0" w:tplc="7A4C36D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CAC5EF0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781C62D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342B2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53C9AA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A0A2D10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2EF61FE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6C325290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ECCCE622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137116043">
    <w:abstractNumId w:val="9"/>
  </w:num>
  <w:num w:numId="2" w16cid:durableId="582953049">
    <w:abstractNumId w:val="4"/>
  </w:num>
  <w:num w:numId="3" w16cid:durableId="1397168401">
    <w:abstractNumId w:val="7"/>
  </w:num>
  <w:num w:numId="4" w16cid:durableId="607857275">
    <w:abstractNumId w:val="0"/>
  </w:num>
  <w:num w:numId="5" w16cid:durableId="1456949159">
    <w:abstractNumId w:val="8"/>
  </w:num>
  <w:num w:numId="6" w16cid:durableId="2070375883">
    <w:abstractNumId w:val="1"/>
  </w:num>
  <w:num w:numId="7" w16cid:durableId="373626723">
    <w:abstractNumId w:val="6"/>
  </w:num>
  <w:num w:numId="8" w16cid:durableId="1657106586">
    <w:abstractNumId w:val="2"/>
  </w:num>
  <w:num w:numId="9" w16cid:durableId="609359274">
    <w:abstractNumId w:val="5"/>
  </w:num>
  <w:num w:numId="10" w16cid:durableId="18402707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949E8"/>
    <w:rsid w:val="00011726"/>
    <w:rsid w:val="0001207E"/>
    <w:rsid w:val="00014597"/>
    <w:rsid w:val="00023DE2"/>
    <w:rsid w:val="00026354"/>
    <w:rsid w:val="00030AEC"/>
    <w:rsid w:val="00040DD7"/>
    <w:rsid w:val="00050539"/>
    <w:rsid w:val="000524F6"/>
    <w:rsid w:val="00057052"/>
    <w:rsid w:val="0006349D"/>
    <w:rsid w:val="00066556"/>
    <w:rsid w:val="00067CBE"/>
    <w:rsid w:val="00072D3F"/>
    <w:rsid w:val="00073341"/>
    <w:rsid w:val="0008351B"/>
    <w:rsid w:val="00085DAD"/>
    <w:rsid w:val="00093010"/>
    <w:rsid w:val="000A0163"/>
    <w:rsid w:val="000A1500"/>
    <w:rsid w:val="000B4E82"/>
    <w:rsid w:val="000C0338"/>
    <w:rsid w:val="000D1A7E"/>
    <w:rsid w:val="000E68D1"/>
    <w:rsid w:val="000F4B81"/>
    <w:rsid w:val="000F6F1A"/>
    <w:rsid w:val="000F7220"/>
    <w:rsid w:val="0010041F"/>
    <w:rsid w:val="0010249F"/>
    <w:rsid w:val="00102F1A"/>
    <w:rsid w:val="0010368B"/>
    <w:rsid w:val="001135BA"/>
    <w:rsid w:val="00116EFB"/>
    <w:rsid w:val="00117753"/>
    <w:rsid w:val="00121934"/>
    <w:rsid w:val="001257CD"/>
    <w:rsid w:val="00131353"/>
    <w:rsid w:val="00143E3E"/>
    <w:rsid w:val="00162EA8"/>
    <w:rsid w:val="0016491A"/>
    <w:rsid w:val="00165CC7"/>
    <w:rsid w:val="0016734D"/>
    <w:rsid w:val="001674F3"/>
    <w:rsid w:val="001707EA"/>
    <w:rsid w:val="00182784"/>
    <w:rsid w:val="00190A25"/>
    <w:rsid w:val="0019206C"/>
    <w:rsid w:val="00196953"/>
    <w:rsid w:val="001A3404"/>
    <w:rsid w:val="001B5266"/>
    <w:rsid w:val="001C42C6"/>
    <w:rsid w:val="001C4329"/>
    <w:rsid w:val="001C60CF"/>
    <w:rsid w:val="001D1D38"/>
    <w:rsid w:val="001E0E3A"/>
    <w:rsid w:val="001E193D"/>
    <w:rsid w:val="001F061E"/>
    <w:rsid w:val="001F141D"/>
    <w:rsid w:val="002076A1"/>
    <w:rsid w:val="0021057A"/>
    <w:rsid w:val="00214224"/>
    <w:rsid w:val="002143C2"/>
    <w:rsid w:val="00215DFF"/>
    <w:rsid w:val="00231B09"/>
    <w:rsid w:val="00241578"/>
    <w:rsid w:val="00242B7B"/>
    <w:rsid w:val="002443DF"/>
    <w:rsid w:val="002451F7"/>
    <w:rsid w:val="00252AC1"/>
    <w:rsid w:val="002600A6"/>
    <w:rsid w:val="0026636B"/>
    <w:rsid w:val="00276247"/>
    <w:rsid w:val="00282CF4"/>
    <w:rsid w:val="00287291"/>
    <w:rsid w:val="0029270E"/>
    <w:rsid w:val="00292C53"/>
    <w:rsid w:val="00297DED"/>
    <w:rsid w:val="002A361E"/>
    <w:rsid w:val="002A45F8"/>
    <w:rsid w:val="002A6B3A"/>
    <w:rsid w:val="002A7524"/>
    <w:rsid w:val="002B1399"/>
    <w:rsid w:val="002B55A4"/>
    <w:rsid w:val="002B5BE1"/>
    <w:rsid w:val="002C38FA"/>
    <w:rsid w:val="002C3C58"/>
    <w:rsid w:val="002C4AD3"/>
    <w:rsid w:val="002D2CA6"/>
    <w:rsid w:val="002D3295"/>
    <w:rsid w:val="002D69D3"/>
    <w:rsid w:val="002E0F40"/>
    <w:rsid w:val="002F3250"/>
    <w:rsid w:val="002F7665"/>
    <w:rsid w:val="00307C71"/>
    <w:rsid w:val="0031124B"/>
    <w:rsid w:val="00314852"/>
    <w:rsid w:val="00314C0F"/>
    <w:rsid w:val="0032294F"/>
    <w:rsid w:val="00323266"/>
    <w:rsid w:val="00332819"/>
    <w:rsid w:val="003337CE"/>
    <w:rsid w:val="0033765E"/>
    <w:rsid w:val="00342020"/>
    <w:rsid w:val="00343CE0"/>
    <w:rsid w:val="00344BDB"/>
    <w:rsid w:val="00353305"/>
    <w:rsid w:val="00355BE3"/>
    <w:rsid w:val="00360827"/>
    <w:rsid w:val="003766A6"/>
    <w:rsid w:val="00381139"/>
    <w:rsid w:val="0038516D"/>
    <w:rsid w:val="003916FB"/>
    <w:rsid w:val="00397D2B"/>
    <w:rsid w:val="003A1C1B"/>
    <w:rsid w:val="003A7708"/>
    <w:rsid w:val="003B4D28"/>
    <w:rsid w:val="003C0663"/>
    <w:rsid w:val="003C1A91"/>
    <w:rsid w:val="003C73D8"/>
    <w:rsid w:val="003D187B"/>
    <w:rsid w:val="003D24C6"/>
    <w:rsid w:val="003E097B"/>
    <w:rsid w:val="003E7F89"/>
    <w:rsid w:val="003F70B4"/>
    <w:rsid w:val="003F7845"/>
    <w:rsid w:val="00400BD8"/>
    <w:rsid w:val="00401351"/>
    <w:rsid w:val="00412AE0"/>
    <w:rsid w:val="00421DF6"/>
    <w:rsid w:val="00430E4F"/>
    <w:rsid w:val="004315C4"/>
    <w:rsid w:val="004336C4"/>
    <w:rsid w:val="00433E93"/>
    <w:rsid w:val="00434F59"/>
    <w:rsid w:val="00437A17"/>
    <w:rsid w:val="0044546B"/>
    <w:rsid w:val="0045219A"/>
    <w:rsid w:val="00456946"/>
    <w:rsid w:val="00466BB1"/>
    <w:rsid w:val="00471E08"/>
    <w:rsid w:val="0047273B"/>
    <w:rsid w:val="00474351"/>
    <w:rsid w:val="00476450"/>
    <w:rsid w:val="00485FB9"/>
    <w:rsid w:val="00495550"/>
    <w:rsid w:val="004A29B8"/>
    <w:rsid w:val="004B0E9C"/>
    <w:rsid w:val="004B14D7"/>
    <w:rsid w:val="004B1868"/>
    <w:rsid w:val="004B2E1F"/>
    <w:rsid w:val="004C0064"/>
    <w:rsid w:val="004C23A3"/>
    <w:rsid w:val="004C7F5E"/>
    <w:rsid w:val="004D2218"/>
    <w:rsid w:val="004D6BEC"/>
    <w:rsid w:val="004E06EE"/>
    <w:rsid w:val="004E0A56"/>
    <w:rsid w:val="004E18F9"/>
    <w:rsid w:val="004E26C9"/>
    <w:rsid w:val="004E7B4E"/>
    <w:rsid w:val="004F03C1"/>
    <w:rsid w:val="00504785"/>
    <w:rsid w:val="005070E2"/>
    <w:rsid w:val="00514C46"/>
    <w:rsid w:val="0051710E"/>
    <w:rsid w:val="005175F4"/>
    <w:rsid w:val="00525893"/>
    <w:rsid w:val="00525B74"/>
    <w:rsid w:val="0053040D"/>
    <w:rsid w:val="00537B28"/>
    <w:rsid w:val="00557335"/>
    <w:rsid w:val="00570B6B"/>
    <w:rsid w:val="00570D8D"/>
    <w:rsid w:val="00586121"/>
    <w:rsid w:val="00592D8A"/>
    <w:rsid w:val="00597419"/>
    <w:rsid w:val="005A0507"/>
    <w:rsid w:val="005A7AA2"/>
    <w:rsid w:val="005B0B79"/>
    <w:rsid w:val="005B4BF1"/>
    <w:rsid w:val="005B62AC"/>
    <w:rsid w:val="005C44CC"/>
    <w:rsid w:val="005D08B8"/>
    <w:rsid w:val="005D1200"/>
    <w:rsid w:val="005F07E2"/>
    <w:rsid w:val="005F4A33"/>
    <w:rsid w:val="006049DD"/>
    <w:rsid w:val="00611662"/>
    <w:rsid w:val="00611CAA"/>
    <w:rsid w:val="00612D75"/>
    <w:rsid w:val="00616C58"/>
    <w:rsid w:val="00621D90"/>
    <w:rsid w:val="00626CF7"/>
    <w:rsid w:val="00631FB2"/>
    <w:rsid w:val="0063551E"/>
    <w:rsid w:val="006359AD"/>
    <w:rsid w:val="0064128A"/>
    <w:rsid w:val="00642C90"/>
    <w:rsid w:val="00651629"/>
    <w:rsid w:val="00670A3F"/>
    <w:rsid w:val="006717D0"/>
    <w:rsid w:val="00673EDF"/>
    <w:rsid w:val="006806E7"/>
    <w:rsid w:val="00681DB4"/>
    <w:rsid w:val="0068304B"/>
    <w:rsid w:val="00684CAA"/>
    <w:rsid w:val="00692C0B"/>
    <w:rsid w:val="006A1E0C"/>
    <w:rsid w:val="006A29D0"/>
    <w:rsid w:val="006A6B69"/>
    <w:rsid w:val="006B39D0"/>
    <w:rsid w:val="006B4957"/>
    <w:rsid w:val="006B7B58"/>
    <w:rsid w:val="006C2D31"/>
    <w:rsid w:val="006C4FB2"/>
    <w:rsid w:val="006C6501"/>
    <w:rsid w:val="006C7FA3"/>
    <w:rsid w:val="006D1090"/>
    <w:rsid w:val="006D3B57"/>
    <w:rsid w:val="006D54C2"/>
    <w:rsid w:val="006E0C5E"/>
    <w:rsid w:val="006E2F18"/>
    <w:rsid w:val="006E35B5"/>
    <w:rsid w:val="006E482A"/>
    <w:rsid w:val="006F70C8"/>
    <w:rsid w:val="00703031"/>
    <w:rsid w:val="00710A36"/>
    <w:rsid w:val="007141A7"/>
    <w:rsid w:val="00715B99"/>
    <w:rsid w:val="00723DAF"/>
    <w:rsid w:val="00732640"/>
    <w:rsid w:val="00734C71"/>
    <w:rsid w:val="00737290"/>
    <w:rsid w:val="0074476C"/>
    <w:rsid w:val="007448CB"/>
    <w:rsid w:val="00751A8C"/>
    <w:rsid w:val="007536CF"/>
    <w:rsid w:val="0075384E"/>
    <w:rsid w:val="00757BC6"/>
    <w:rsid w:val="00757D0D"/>
    <w:rsid w:val="00770D12"/>
    <w:rsid w:val="00775FCA"/>
    <w:rsid w:val="00780319"/>
    <w:rsid w:val="00784331"/>
    <w:rsid w:val="00784D77"/>
    <w:rsid w:val="00785F14"/>
    <w:rsid w:val="00793321"/>
    <w:rsid w:val="007938BE"/>
    <w:rsid w:val="00796931"/>
    <w:rsid w:val="007A7E25"/>
    <w:rsid w:val="007B0FE8"/>
    <w:rsid w:val="007B247B"/>
    <w:rsid w:val="007C2193"/>
    <w:rsid w:val="007D09E1"/>
    <w:rsid w:val="007D27AE"/>
    <w:rsid w:val="007D2D87"/>
    <w:rsid w:val="007E1366"/>
    <w:rsid w:val="007F42E9"/>
    <w:rsid w:val="007F4D78"/>
    <w:rsid w:val="00802FA8"/>
    <w:rsid w:val="00803E53"/>
    <w:rsid w:val="0081246A"/>
    <w:rsid w:val="008166D1"/>
    <w:rsid w:val="00817592"/>
    <w:rsid w:val="00821D32"/>
    <w:rsid w:val="00822281"/>
    <w:rsid w:val="00824831"/>
    <w:rsid w:val="008271EE"/>
    <w:rsid w:val="008303F1"/>
    <w:rsid w:val="00835E8F"/>
    <w:rsid w:val="00836F02"/>
    <w:rsid w:val="008379F2"/>
    <w:rsid w:val="0084250D"/>
    <w:rsid w:val="00843490"/>
    <w:rsid w:val="008455F7"/>
    <w:rsid w:val="00857D03"/>
    <w:rsid w:val="00872007"/>
    <w:rsid w:val="00872799"/>
    <w:rsid w:val="00875848"/>
    <w:rsid w:val="008811A4"/>
    <w:rsid w:val="0089089C"/>
    <w:rsid w:val="00893109"/>
    <w:rsid w:val="008A18EE"/>
    <w:rsid w:val="008B0017"/>
    <w:rsid w:val="008B0C71"/>
    <w:rsid w:val="008C1DA7"/>
    <w:rsid w:val="008C76CC"/>
    <w:rsid w:val="008D5D8E"/>
    <w:rsid w:val="008E41A8"/>
    <w:rsid w:val="008E4E87"/>
    <w:rsid w:val="008E50EB"/>
    <w:rsid w:val="008E596D"/>
    <w:rsid w:val="008F1FAD"/>
    <w:rsid w:val="008F3B07"/>
    <w:rsid w:val="00901B3C"/>
    <w:rsid w:val="00907B9B"/>
    <w:rsid w:val="009111DF"/>
    <w:rsid w:val="00914E74"/>
    <w:rsid w:val="009167D0"/>
    <w:rsid w:val="009206F0"/>
    <w:rsid w:val="00930965"/>
    <w:rsid w:val="009475C8"/>
    <w:rsid w:val="009509E5"/>
    <w:rsid w:val="0095118C"/>
    <w:rsid w:val="00954E82"/>
    <w:rsid w:val="00955620"/>
    <w:rsid w:val="00957099"/>
    <w:rsid w:val="00957423"/>
    <w:rsid w:val="0095744A"/>
    <w:rsid w:val="00957DFE"/>
    <w:rsid w:val="00961C70"/>
    <w:rsid w:val="009805F1"/>
    <w:rsid w:val="00984FF5"/>
    <w:rsid w:val="00992A6D"/>
    <w:rsid w:val="00994ECD"/>
    <w:rsid w:val="009B0F51"/>
    <w:rsid w:val="009B4D50"/>
    <w:rsid w:val="009C14A6"/>
    <w:rsid w:val="009D0EAC"/>
    <w:rsid w:val="009D189A"/>
    <w:rsid w:val="009D270C"/>
    <w:rsid w:val="009D663A"/>
    <w:rsid w:val="009D698B"/>
    <w:rsid w:val="009E17EC"/>
    <w:rsid w:val="009E550C"/>
    <w:rsid w:val="009E77D8"/>
    <w:rsid w:val="009F7EB7"/>
    <w:rsid w:val="00A00A11"/>
    <w:rsid w:val="00A07894"/>
    <w:rsid w:val="00A11890"/>
    <w:rsid w:val="00A40010"/>
    <w:rsid w:val="00A40C15"/>
    <w:rsid w:val="00A42CA0"/>
    <w:rsid w:val="00A436B9"/>
    <w:rsid w:val="00A70C39"/>
    <w:rsid w:val="00A722D6"/>
    <w:rsid w:val="00A723F7"/>
    <w:rsid w:val="00A73D14"/>
    <w:rsid w:val="00A749B9"/>
    <w:rsid w:val="00A74CBE"/>
    <w:rsid w:val="00A834C5"/>
    <w:rsid w:val="00A83EDC"/>
    <w:rsid w:val="00A90256"/>
    <w:rsid w:val="00A9117C"/>
    <w:rsid w:val="00A94F02"/>
    <w:rsid w:val="00A971B1"/>
    <w:rsid w:val="00AA0B81"/>
    <w:rsid w:val="00AB0B3E"/>
    <w:rsid w:val="00AB0F3D"/>
    <w:rsid w:val="00AB1F08"/>
    <w:rsid w:val="00AB400D"/>
    <w:rsid w:val="00AB4F17"/>
    <w:rsid w:val="00AB5431"/>
    <w:rsid w:val="00AB5C30"/>
    <w:rsid w:val="00AB7842"/>
    <w:rsid w:val="00AD1240"/>
    <w:rsid w:val="00AD260D"/>
    <w:rsid w:val="00AD54E7"/>
    <w:rsid w:val="00AD5614"/>
    <w:rsid w:val="00AE354D"/>
    <w:rsid w:val="00AF283A"/>
    <w:rsid w:val="00AF2D34"/>
    <w:rsid w:val="00AF6DE8"/>
    <w:rsid w:val="00B03B3E"/>
    <w:rsid w:val="00B10DA0"/>
    <w:rsid w:val="00B11093"/>
    <w:rsid w:val="00B173B0"/>
    <w:rsid w:val="00B2405D"/>
    <w:rsid w:val="00B276E1"/>
    <w:rsid w:val="00B50BEA"/>
    <w:rsid w:val="00B51BA8"/>
    <w:rsid w:val="00B54D80"/>
    <w:rsid w:val="00B56123"/>
    <w:rsid w:val="00B63974"/>
    <w:rsid w:val="00B64DCD"/>
    <w:rsid w:val="00B71A76"/>
    <w:rsid w:val="00B7269D"/>
    <w:rsid w:val="00B75826"/>
    <w:rsid w:val="00B80D2A"/>
    <w:rsid w:val="00B81975"/>
    <w:rsid w:val="00B8212A"/>
    <w:rsid w:val="00B8377E"/>
    <w:rsid w:val="00B84F9A"/>
    <w:rsid w:val="00B949E8"/>
    <w:rsid w:val="00B97B02"/>
    <w:rsid w:val="00BA1CB7"/>
    <w:rsid w:val="00BA3539"/>
    <w:rsid w:val="00BA4992"/>
    <w:rsid w:val="00BB4744"/>
    <w:rsid w:val="00BB6ED1"/>
    <w:rsid w:val="00BC4EB3"/>
    <w:rsid w:val="00BD056A"/>
    <w:rsid w:val="00BD7E8F"/>
    <w:rsid w:val="00BE08E0"/>
    <w:rsid w:val="00BE0A70"/>
    <w:rsid w:val="00BE1CB3"/>
    <w:rsid w:val="00BE3770"/>
    <w:rsid w:val="00BE3B0F"/>
    <w:rsid w:val="00C05B11"/>
    <w:rsid w:val="00C20C52"/>
    <w:rsid w:val="00C23AC5"/>
    <w:rsid w:val="00C243C5"/>
    <w:rsid w:val="00C27E05"/>
    <w:rsid w:val="00C3299A"/>
    <w:rsid w:val="00C32DFF"/>
    <w:rsid w:val="00C37B52"/>
    <w:rsid w:val="00C44913"/>
    <w:rsid w:val="00C60BB7"/>
    <w:rsid w:val="00C60E11"/>
    <w:rsid w:val="00C6671A"/>
    <w:rsid w:val="00C66BAA"/>
    <w:rsid w:val="00C67A0C"/>
    <w:rsid w:val="00C84502"/>
    <w:rsid w:val="00CA7EC4"/>
    <w:rsid w:val="00CB164E"/>
    <w:rsid w:val="00CB2310"/>
    <w:rsid w:val="00CB3C9B"/>
    <w:rsid w:val="00CB64D1"/>
    <w:rsid w:val="00CD02E8"/>
    <w:rsid w:val="00CD5E1C"/>
    <w:rsid w:val="00CE2501"/>
    <w:rsid w:val="00CE31F4"/>
    <w:rsid w:val="00CE55E5"/>
    <w:rsid w:val="00D03884"/>
    <w:rsid w:val="00D074E1"/>
    <w:rsid w:val="00D109C1"/>
    <w:rsid w:val="00D1425A"/>
    <w:rsid w:val="00D21261"/>
    <w:rsid w:val="00D263B5"/>
    <w:rsid w:val="00D27B07"/>
    <w:rsid w:val="00D31C38"/>
    <w:rsid w:val="00D32170"/>
    <w:rsid w:val="00D35F27"/>
    <w:rsid w:val="00D3656D"/>
    <w:rsid w:val="00D37461"/>
    <w:rsid w:val="00D4282A"/>
    <w:rsid w:val="00D44651"/>
    <w:rsid w:val="00D44B57"/>
    <w:rsid w:val="00D51847"/>
    <w:rsid w:val="00D525A6"/>
    <w:rsid w:val="00D55FCC"/>
    <w:rsid w:val="00D6344E"/>
    <w:rsid w:val="00D64457"/>
    <w:rsid w:val="00D64F0F"/>
    <w:rsid w:val="00D65281"/>
    <w:rsid w:val="00D6720B"/>
    <w:rsid w:val="00D802BB"/>
    <w:rsid w:val="00D87961"/>
    <w:rsid w:val="00D9597D"/>
    <w:rsid w:val="00DA02FC"/>
    <w:rsid w:val="00DA7C39"/>
    <w:rsid w:val="00DB1BF3"/>
    <w:rsid w:val="00DB36D6"/>
    <w:rsid w:val="00DB4418"/>
    <w:rsid w:val="00DB51F5"/>
    <w:rsid w:val="00DC1D38"/>
    <w:rsid w:val="00DC652C"/>
    <w:rsid w:val="00DC66D6"/>
    <w:rsid w:val="00DE2F09"/>
    <w:rsid w:val="00DE37B4"/>
    <w:rsid w:val="00DF658D"/>
    <w:rsid w:val="00DF7A8A"/>
    <w:rsid w:val="00E124B3"/>
    <w:rsid w:val="00E14362"/>
    <w:rsid w:val="00E16BFA"/>
    <w:rsid w:val="00E20532"/>
    <w:rsid w:val="00E25D6F"/>
    <w:rsid w:val="00E26853"/>
    <w:rsid w:val="00E31756"/>
    <w:rsid w:val="00E37F4B"/>
    <w:rsid w:val="00E40CA1"/>
    <w:rsid w:val="00E41EF5"/>
    <w:rsid w:val="00E44C8B"/>
    <w:rsid w:val="00E713E0"/>
    <w:rsid w:val="00E73900"/>
    <w:rsid w:val="00E846A1"/>
    <w:rsid w:val="00E907C0"/>
    <w:rsid w:val="00E90D7E"/>
    <w:rsid w:val="00EA2D84"/>
    <w:rsid w:val="00EB0A87"/>
    <w:rsid w:val="00EB6B30"/>
    <w:rsid w:val="00EC59D1"/>
    <w:rsid w:val="00EC6EBF"/>
    <w:rsid w:val="00ED70A7"/>
    <w:rsid w:val="00ED7352"/>
    <w:rsid w:val="00EE4177"/>
    <w:rsid w:val="00EE5CA6"/>
    <w:rsid w:val="00F0078E"/>
    <w:rsid w:val="00F02FC7"/>
    <w:rsid w:val="00F03BE5"/>
    <w:rsid w:val="00F07944"/>
    <w:rsid w:val="00F07DF8"/>
    <w:rsid w:val="00F101EA"/>
    <w:rsid w:val="00F11653"/>
    <w:rsid w:val="00F16304"/>
    <w:rsid w:val="00F177D0"/>
    <w:rsid w:val="00F21140"/>
    <w:rsid w:val="00F30671"/>
    <w:rsid w:val="00F347EF"/>
    <w:rsid w:val="00F3638B"/>
    <w:rsid w:val="00F46AA7"/>
    <w:rsid w:val="00F50F78"/>
    <w:rsid w:val="00F6252F"/>
    <w:rsid w:val="00F625D7"/>
    <w:rsid w:val="00F81E8F"/>
    <w:rsid w:val="00F92FDB"/>
    <w:rsid w:val="00F942EE"/>
    <w:rsid w:val="00FA23A9"/>
    <w:rsid w:val="00FA5E2E"/>
    <w:rsid w:val="00FB0A20"/>
    <w:rsid w:val="00FB6236"/>
    <w:rsid w:val="00FD06E8"/>
    <w:rsid w:val="00FE0EDF"/>
    <w:rsid w:val="00FF1682"/>
    <w:rsid w:val="00FF33AB"/>
    <w:rsid w:val="00FF511C"/>
    <w:rsid w:val="00FF5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39"/>
    <o:shapelayout v:ext="edit">
      <o:idmap v:ext="edit" data="1"/>
    </o:shapelayout>
  </w:shapeDefaults>
  <w:decimalSymbol w:val=","/>
  <w:listSeparator w:val=";"/>
  <w14:docId w14:val="76039387"/>
  <w15:docId w15:val="{42B2C09E-3E30-4B93-B547-240100EB2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949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rsid w:val="00B949E8"/>
    <w:rPr>
      <w:color w:val="0000FF"/>
      <w:u w:val="single"/>
    </w:rPr>
  </w:style>
  <w:style w:type="table" w:customStyle="1" w:styleId="Grilledutableau0">
    <w:name w:val="Grille du tableau_0"/>
    <w:basedOn w:val="TableauNormal"/>
    <w:rsid w:val="00D802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_1"/>
    <w:basedOn w:val="TableauNormal"/>
    <w:rsid w:val="008455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2">
    <w:name w:val="Grille du tableau_2"/>
    <w:basedOn w:val="TableauNormal"/>
    <w:rsid w:val="00C32D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_3"/>
    <w:basedOn w:val="TableauNormal"/>
    <w:rsid w:val="001707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TableauNormal"/>
    <w:rsid w:val="002D2C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00">
    <w:name w:val="Grille du tableau_0_0"/>
    <w:basedOn w:val="TableauNormal"/>
    <w:rsid w:val="001F14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0">
    <w:name w:val="Grille du tableau_1_0"/>
    <w:basedOn w:val="TableauNormal"/>
    <w:rsid w:val="000733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oleObject" Target="embeddings/oleObject4.bin"/><Relationship Id="rId39" Type="http://schemas.openxmlformats.org/officeDocument/2006/relationships/image" Target="media/image26.wmf"/><Relationship Id="rId21" Type="http://schemas.openxmlformats.org/officeDocument/2006/relationships/image" Target="media/image17.wmf"/><Relationship Id="rId34" Type="http://schemas.openxmlformats.org/officeDocument/2006/relationships/image" Target="media/image23.png"/><Relationship Id="rId42" Type="http://schemas.openxmlformats.org/officeDocument/2006/relationships/image" Target="media/image28.wmf"/><Relationship Id="rId47" Type="http://schemas.openxmlformats.org/officeDocument/2006/relationships/image" Target="media/image32.emf"/><Relationship Id="rId50" Type="http://schemas.openxmlformats.org/officeDocument/2006/relationships/image" Target="media/image35.emf"/><Relationship Id="rId55" Type="http://schemas.openxmlformats.org/officeDocument/2006/relationships/image" Target="media/image40.png"/><Relationship Id="rId63" Type="http://schemas.openxmlformats.org/officeDocument/2006/relationships/image" Target="media/image46.emf"/><Relationship Id="rId68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7.bin"/><Relationship Id="rId37" Type="http://schemas.openxmlformats.org/officeDocument/2006/relationships/image" Target="media/image25.wmf"/><Relationship Id="rId40" Type="http://schemas.openxmlformats.org/officeDocument/2006/relationships/oleObject" Target="embeddings/oleObject10.bin"/><Relationship Id="rId45" Type="http://schemas.openxmlformats.org/officeDocument/2006/relationships/image" Target="media/image30.emf"/><Relationship Id="rId53" Type="http://schemas.openxmlformats.org/officeDocument/2006/relationships/image" Target="media/image38.png"/><Relationship Id="rId58" Type="http://schemas.openxmlformats.org/officeDocument/2006/relationships/image" Target="media/image42.emf"/><Relationship Id="rId66" Type="http://schemas.openxmlformats.org/officeDocument/2006/relationships/oleObject" Target="embeddings/oleObject15.bin"/><Relationship Id="rId5" Type="http://schemas.openxmlformats.org/officeDocument/2006/relationships/image" Target="media/image1.emf"/><Relationship Id="rId15" Type="http://schemas.openxmlformats.org/officeDocument/2006/relationships/image" Target="media/image11.png"/><Relationship Id="rId23" Type="http://schemas.openxmlformats.org/officeDocument/2006/relationships/image" Target="media/image18.wmf"/><Relationship Id="rId28" Type="http://schemas.openxmlformats.org/officeDocument/2006/relationships/image" Target="media/image19.wmf"/><Relationship Id="rId36" Type="http://schemas.openxmlformats.org/officeDocument/2006/relationships/oleObject" Target="embeddings/oleObject8.bin"/><Relationship Id="rId49" Type="http://schemas.openxmlformats.org/officeDocument/2006/relationships/image" Target="media/image34.png"/><Relationship Id="rId57" Type="http://schemas.openxmlformats.org/officeDocument/2006/relationships/oleObject" Target="embeddings/oleObject12.bin"/><Relationship Id="rId61" Type="http://schemas.openxmlformats.org/officeDocument/2006/relationships/oleObject" Target="embeddings/oleObject13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1.wmf"/><Relationship Id="rId44" Type="http://schemas.openxmlformats.org/officeDocument/2006/relationships/image" Target="media/image29.emf"/><Relationship Id="rId52" Type="http://schemas.openxmlformats.org/officeDocument/2006/relationships/image" Target="media/image37.emf"/><Relationship Id="rId60" Type="http://schemas.openxmlformats.org/officeDocument/2006/relationships/image" Target="media/image44.wmf"/><Relationship Id="rId65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5.bin"/><Relationship Id="rId30" Type="http://schemas.openxmlformats.org/officeDocument/2006/relationships/image" Target="media/image20.emf"/><Relationship Id="rId35" Type="http://schemas.openxmlformats.org/officeDocument/2006/relationships/image" Target="media/image24.wmf"/><Relationship Id="rId43" Type="http://schemas.openxmlformats.org/officeDocument/2006/relationships/oleObject" Target="embeddings/oleObject11.bin"/><Relationship Id="rId48" Type="http://schemas.openxmlformats.org/officeDocument/2006/relationships/image" Target="media/image33.emf"/><Relationship Id="rId56" Type="http://schemas.openxmlformats.org/officeDocument/2006/relationships/image" Target="media/image41.wmf"/><Relationship Id="rId64" Type="http://schemas.openxmlformats.org/officeDocument/2006/relationships/image" Target="media/image47.wmf"/><Relationship Id="rId69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36.emf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3.bin"/><Relationship Id="rId33" Type="http://schemas.openxmlformats.org/officeDocument/2006/relationships/image" Target="media/image22.png"/><Relationship Id="rId38" Type="http://schemas.openxmlformats.org/officeDocument/2006/relationships/oleObject" Target="embeddings/oleObject9.bin"/><Relationship Id="rId46" Type="http://schemas.openxmlformats.org/officeDocument/2006/relationships/image" Target="media/image31.emf"/><Relationship Id="rId59" Type="http://schemas.openxmlformats.org/officeDocument/2006/relationships/image" Target="media/image43.emf"/><Relationship Id="rId67" Type="http://schemas.openxmlformats.org/officeDocument/2006/relationships/image" Target="media/image48.emf"/><Relationship Id="rId20" Type="http://schemas.openxmlformats.org/officeDocument/2006/relationships/image" Target="media/image16.emf"/><Relationship Id="rId41" Type="http://schemas.openxmlformats.org/officeDocument/2006/relationships/image" Target="media/image27.png"/><Relationship Id="rId54" Type="http://schemas.openxmlformats.org/officeDocument/2006/relationships/image" Target="media/image39.png"/><Relationship Id="rId62" Type="http://schemas.openxmlformats.org/officeDocument/2006/relationships/image" Target="media/image4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592</Words>
  <Characters>8760</Characters>
  <Application>Microsoft Office Word</Application>
  <DocSecurity>0</DocSecurity>
  <Lines>73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لاحظات</vt:lpstr>
    </vt:vector>
  </TitlesOfParts>
  <Company/>
  <LinksUpToDate>false</LinksUpToDate>
  <CharactersWithSpaces>10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لاحظات</dc:title>
  <dc:creator>Aouar</dc:creator>
  <cp:lastModifiedBy>m_cad</cp:lastModifiedBy>
  <cp:revision>5</cp:revision>
  <dcterms:created xsi:type="dcterms:W3CDTF">2011-04-10T18:49:00Z</dcterms:created>
  <dcterms:modified xsi:type="dcterms:W3CDTF">2025-04-05T12:42:00Z</dcterms:modified>
</cp:coreProperties>
</file>